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7584" w:rsidRDefault="00BF7584">
      <w:pPr>
        <w:rPr>
          <w:b/>
          <w:sz w:val="24"/>
          <w:szCs w:val="24"/>
          <w:lang w:val="en-US"/>
        </w:rPr>
      </w:pPr>
    </w:p>
    <w:p w:rsidR="00D37CE2" w:rsidRDefault="00BF7584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  </w:t>
      </w:r>
      <w:r w:rsidR="007B1F83">
        <w:rPr>
          <w:b/>
          <w:sz w:val="24"/>
          <w:szCs w:val="24"/>
          <w:lang w:val="en-US"/>
        </w:rPr>
        <w:t xml:space="preserve">    </w:t>
      </w:r>
      <w:r w:rsidR="008105B2">
        <w:rPr>
          <w:b/>
          <w:sz w:val="24"/>
          <w:szCs w:val="24"/>
          <w:lang w:val="en-US"/>
        </w:rPr>
        <w:t xml:space="preserve">     </w:t>
      </w:r>
      <w:r>
        <w:rPr>
          <w:b/>
          <w:sz w:val="24"/>
          <w:szCs w:val="24"/>
          <w:lang w:val="en-US"/>
        </w:rPr>
        <w:t xml:space="preserve"> </w:t>
      </w:r>
    </w:p>
    <w:p w:rsidR="009635F6" w:rsidRPr="00BF7584" w:rsidRDefault="00D37CE2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                 </w:t>
      </w:r>
      <w:r w:rsidR="00BF7584" w:rsidRPr="00BF7584">
        <w:rPr>
          <w:b/>
          <w:sz w:val="24"/>
          <w:szCs w:val="24"/>
          <w:lang w:val="en-US"/>
        </w:rPr>
        <w:t>SỞ GD</w:t>
      </w:r>
      <w:r w:rsidR="005A3BEA">
        <w:rPr>
          <w:b/>
          <w:sz w:val="24"/>
          <w:szCs w:val="24"/>
          <w:lang w:val="en-US"/>
        </w:rPr>
        <w:t xml:space="preserve"> &amp;Đ</w:t>
      </w:r>
      <w:r w:rsidR="00BF7584" w:rsidRPr="00BF7584">
        <w:rPr>
          <w:b/>
          <w:sz w:val="24"/>
          <w:szCs w:val="24"/>
          <w:lang w:val="en-US"/>
        </w:rPr>
        <w:t xml:space="preserve">T TP HỒ CHÍ MINH        </w:t>
      </w:r>
      <w:r>
        <w:rPr>
          <w:b/>
          <w:sz w:val="24"/>
          <w:szCs w:val="24"/>
          <w:lang w:val="en-US"/>
        </w:rPr>
        <w:t xml:space="preserve">     </w:t>
      </w:r>
      <w:r w:rsidR="008105B2">
        <w:rPr>
          <w:b/>
          <w:sz w:val="24"/>
          <w:szCs w:val="24"/>
          <w:lang w:val="en-US"/>
        </w:rPr>
        <w:t xml:space="preserve"> </w:t>
      </w:r>
      <w:r w:rsidR="00BF7584">
        <w:rPr>
          <w:b/>
          <w:sz w:val="24"/>
          <w:szCs w:val="24"/>
          <w:lang w:val="en-US"/>
        </w:rPr>
        <w:t xml:space="preserve"> </w:t>
      </w:r>
      <w:r w:rsidR="00BF7584" w:rsidRPr="00BF7584">
        <w:rPr>
          <w:b/>
          <w:sz w:val="24"/>
          <w:szCs w:val="24"/>
          <w:lang w:val="en-US"/>
        </w:rPr>
        <w:t xml:space="preserve"> ĐỀ</w:t>
      </w:r>
      <w:r w:rsidR="00F566B7">
        <w:rPr>
          <w:b/>
          <w:sz w:val="24"/>
          <w:szCs w:val="24"/>
          <w:lang w:val="en-US"/>
        </w:rPr>
        <w:t xml:space="preserve"> THI</w:t>
      </w:r>
      <w:r w:rsidR="00CB62D2">
        <w:rPr>
          <w:b/>
          <w:sz w:val="24"/>
          <w:szCs w:val="24"/>
          <w:lang w:val="en-US"/>
        </w:rPr>
        <w:t xml:space="preserve"> </w:t>
      </w:r>
      <w:r w:rsidR="007B1F83">
        <w:rPr>
          <w:b/>
          <w:sz w:val="24"/>
          <w:szCs w:val="24"/>
          <w:lang w:val="en-US"/>
        </w:rPr>
        <w:t xml:space="preserve">MÔN </w:t>
      </w:r>
      <w:proofErr w:type="gramStart"/>
      <w:r w:rsidR="007B1F83">
        <w:rPr>
          <w:b/>
          <w:sz w:val="24"/>
          <w:szCs w:val="24"/>
          <w:lang w:val="en-US"/>
        </w:rPr>
        <w:t>TOÁN</w:t>
      </w:r>
      <w:r w:rsidR="006F5A7E">
        <w:rPr>
          <w:b/>
          <w:sz w:val="24"/>
          <w:szCs w:val="24"/>
          <w:lang w:val="en-US"/>
        </w:rPr>
        <w:t xml:space="preserve">  </w:t>
      </w:r>
      <w:r w:rsidR="00F566B7">
        <w:rPr>
          <w:b/>
          <w:sz w:val="24"/>
          <w:szCs w:val="24"/>
          <w:lang w:val="en-US"/>
        </w:rPr>
        <w:t>HỌC</w:t>
      </w:r>
      <w:proofErr w:type="gramEnd"/>
      <w:r w:rsidR="00F566B7">
        <w:rPr>
          <w:b/>
          <w:sz w:val="24"/>
          <w:szCs w:val="24"/>
          <w:lang w:val="en-US"/>
        </w:rPr>
        <w:t xml:space="preserve"> KỲ I - </w:t>
      </w:r>
      <w:r w:rsidR="006F5A7E">
        <w:rPr>
          <w:b/>
          <w:sz w:val="24"/>
          <w:szCs w:val="24"/>
          <w:lang w:val="en-US"/>
        </w:rPr>
        <w:t>LỚP 11</w:t>
      </w:r>
    </w:p>
    <w:p w:rsidR="00F566B7" w:rsidRDefault="00D86920">
      <w:pPr>
        <w:rPr>
          <w:b/>
          <w:sz w:val="26"/>
          <w:szCs w:val="26"/>
          <w:lang w:val="en-US"/>
        </w:rPr>
      </w:pPr>
      <w:r>
        <w:rPr>
          <w:b/>
          <w:noProof/>
          <w:sz w:val="26"/>
          <w:szCs w:val="26"/>
          <w:lang w:eastAsia="vi-V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79.55pt;margin-top:19.85pt;width:120pt;height:0;z-index:251658240" o:connectortype="straight"/>
        </w:pict>
      </w:r>
      <w:r w:rsidR="007B1F83">
        <w:rPr>
          <w:b/>
          <w:sz w:val="26"/>
          <w:szCs w:val="26"/>
          <w:lang w:val="en-US"/>
        </w:rPr>
        <w:t xml:space="preserve">     </w:t>
      </w:r>
      <w:r w:rsidR="008105B2">
        <w:rPr>
          <w:b/>
          <w:sz w:val="26"/>
          <w:szCs w:val="26"/>
          <w:lang w:val="en-US"/>
        </w:rPr>
        <w:t xml:space="preserve">    </w:t>
      </w:r>
      <w:r w:rsidR="007B1F83">
        <w:rPr>
          <w:b/>
          <w:sz w:val="26"/>
          <w:szCs w:val="26"/>
          <w:lang w:val="en-US"/>
        </w:rPr>
        <w:t xml:space="preserve"> </w:t>
      </w:r>
      <w:r w:rsidR="00F566B7">
        <w:rPr>
          <w:b/>
          <w:sz w:val="26"/>
          <w:szCs w:val="26"/>
          <w:lang w:val="en-US"/>
        </w:rPr>
        <w:t xml:space="preserve">     TRƯỜNG THPT LÝ THÁI TỔ      </w:t>
      </w:r>
      <w:r w:rsidR="00D37CE2">
        <w:rPr>
          <w:b/>
          <w:sz w:val="26"/>
          <w:szCs w:val="26"/>
          <w:lang w:val="en-US"/>
        </w:rPr>
        <w:t xml:space="preserve"> </w:t>
      </w:r>
      <w:r w:rsidR="00F566B7">
        <w:rPr>
          <w:b/>
          <w:sz w:val="26"/>
          <w:szCs w:val="26"/>
          <w:lang w:val="en-US"/>
        </w:rPr>
        <w:t xml:space="preserve">                  </w:t>
      </w:r>
      <w:r w:rsidR="007B1F83">
        <w:rPr>
          <w:b/>
          <w:sz w:val="26"/>
          <w:szCs w:val="26"/>
          <w:lang w:val="en-US"/>
        </w:rPr>
        <w:t xml:space="preserve"> </w:t>
      </w:r>
      <w:proofErr w:type="spellStart"/>
      <w:r w:rsidR="00BF7584" w:rsidRPr="007B1F83">
        <w:rPr>
          <w:b/>
          <w:sz w:val="26"/>
          <w:szCs w:val="26"/>
          <w:lang w:val="en-US"/>
        </w:rPr>
        <w:t>Năm</w:t>
      </w:r>
      <w:proofErr w:type="spellEnd"/>
      <w:r w:rsidR="00BF7584" w:rsidRPr="007B1F83">
        <w:rPr>
          <w:b/>
          <w:sz w:val="26"/>
          <w:szCs w:val="26"/>
          <w:lang w:val="en-US"/>
        </w:rPr>
        <w:t xml:space="preserve"> </w:t>
      </w:r>
      <w:proofErr w:type="spellStart"/>
      <w:proofErr w:type="gramStart"/>
      <w:r w:rsidR="00BF7584" w:rsidRPr="007B1F83">
        <w:rPr>
          <w:b/>
          <w:sz w:val="26"/>
          <w:szCs w:val="26"/>
          <w:lang w:val="en-US"/>
        </w:rPr>
        <w:t>họ</w:t>
      </w:r>
      <w:r w:rsidR="002B69DA">
        <w:rPr>
          <w:b/>
          <w:sz w:val="26"/>
          <w:szCs w:val="26"/>
          <w:lang w:val="en-US"/>
        </w:rPr>
        <w:t>c</w:t>
      </w:r>
      <w:proofErr w:type="spellEnd"/>
      <w:r w:rsidR="00F566B7">
        <w:rPr>
          <w:b/>
          <w:sz w:val="26"/>
          <w:szCs w:val="26"/>
          <w:lang w:val="en-US"/>
        </w:rPr>
        <w:t xml:space="preserve"> :</w:t>
      </w:r>
      <w:proofErr w:type="gramEnd"/>
      <w:r w:rsidR="002B69DA">
        <w:rPr>
          <w:b/>
          <w:sz w:val="26"/>
          <w:szCs w:val="26"/>
          <w:lang w:val="en-US"/>
        </w:rPr>
        <w:t xml:space="preserve"> 2017  - 2018</w:t>
      </w:r>
      <w:r w:rsidR="00BF7584" w:rsidRPr="007B1F83">
        <w:rPr>
          <w:b/>
          <w:sz w:val="26"/>
          <w:szCs w:val="26"/>
          <w:lang w:val="en-US"/>
        </w:rPr>
        <w:t xml:space="preserve">   </w:t>
      </w:r>
    </w:p>
    <w:p w:rsidR="00BF7584" w:rsidRPr="00F566B7" w:rsidRDefault="00D86920">
      <w:pPr>
        <w:rPr>
          <w:i/>
          <w:sz w:val="26"/>
          <w:szCs w:val="26"/>
          <w:lang w:val="en-US"/>
        </w:rPr>
      </w:pPr>
      <w:r>
        <w:rPr>
          <w:noProof/>
        </w:rPr>
        <w:pict>
          <v:rect id="Rectangle 1" o:spid="_x0000_s1034" style="position:absolute;margin-left:103.95pt;margin-top:5.8pt;width:73.9pt;height:27.55pt;z-index:251661312;visibility:visible;mso-wrap-style:square;mso-wrap-distance-left:9pt;mso-wrap-distance-top:0;mso-wrap-distance-right:9pt;mso-wrap-distance-bottom:0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" fillcolor="white [3201]" strokecolor="black [3213]">
            <v:textbox>
              <w:txbxContent>
                <w:p w:rsidR="00D86920" w:rsidRPr="00C56FD4" w:rsidRDefault="00D86920" w:rsidP="00D86920">
                  <w:pPr>
                    <w:jc w:val="center"/>
                    <w:rPr>
                      <w:b/>
                      <w:sz w:val="36"/>
                    </w:rPr>
                  </w:pPr>
                  <w:r w:rsidRPr="00C56FD4">
                    <w:rPr>
                      <w:b/>
                      <w:sz w:val="36"/>
                    </w:rPr>
                    <w:t>ĐỀ 1</w:t>
                  </w:r>
                </w:p>
              </w:txbxContent>
            </v:textbox>
          </v:rect>
        </w:pict>
      </w:r>
      <w:r>
        <w:rPr>
          <w:b/>
          <w:noProof/>
          <w:sz w:val="26"/>
          <w:szCs w:val="26"/>
          <w:lang w:eastAsia="vi-VN"/>
        </w:rPr>
        <w:pict>
          <v:shape id="_x0000_s1027" type="#_x0000_t32" style="position:absolute;margin-left:310.55pt;margin-top:20.4pt;width:126.75pt;height:0;z-index:251659264" o:connectortype="straight"/>
        </w:pict>
      </w:r>
      <w:r w:rsidR="00F566B7">
        <w:rPr>
          <w:b/>
          <w:sz w:val="26"/>
          <w:szCs w:val="26"/>
          <w:lang w:val="en-US"/>
        </w:rPr>
        <w:t xml:space="preserve">                                                                          </w:t>
      </w:r>
      <w:bookmarkStart w:id="0" w:name="_GoBack"/>
      <w:bookmarkEnd w:id="0"/>
      <w:r w:rsidR="00F566B7">
        <w:rPr>
          <w:b/>
          <w:sz w:val="26"/>
          <w:szCs w:val="26"/>
          <w:lang w:val="en-US"/>
        </w:rPr>
        <w:t xml:space="preserve">                 </w:t>
      </w:r>
      <w:r w:rsidR="00F566B7" w:rsidRPr="00F566B7">
        <w:rPr>
          <w:i/>
          <w:sz w:val="26"/>
          <w:szCs w:val="26"/>
          <w:lang w:val="en-US"/>
        </w:rPr>
        <w:t xml:space="preserve">  </w:t>
      </w:r>
      <w:proofErr w:type="spellStart"/>
      <w:r w:rsidR="00BF7584" w:rsidRPr="00F566B7">
        <w:rPr>
          <w:i/>
          <w:sz w:val="26"/>
          <w:szCs w:val="26"/>
          <w:lang w:val="en-US"/>
        </w:rPr>
        <w:t>Thời</w:t>
      </w:r>
      <w:proofErr w:type="spellEnd"/>
      <w:r w:rsidR="00BF7584" w:rsidRPr="00F566B7">
        <w:rPr>
          <w:i/>
          <w:sz w:val="26"/>
          <w:szCs w:val="26"/>
          <w:lang w:val="en-US"/>
        </w:rPr>
        <w:t xml:space="preserve"> </w:t>
      </w:r>
      <w:proofErr w:type="spellStart"/>
      <w:r w:rsidR="00BF7584" w:rsidRPr="00F566B7">
        <w:rPr>
          <w:i/>
          <w:sz w:val="26"/>
          <w:szCs w:val="26"/>
          <w:lang w:val="en-US"/>
        </w:rPr>
        <w:t>gian</w:t>
      </w:r>
      <w:proofErr w:type="spellEnd"/>
      <w:r w:rsidR="00BF7584" w:rsidRPr="00F566B7">
        <w:rPr>
          <w:i/>
          <w:sz w:val="26"/>
          <w:szCs w:val="26"/>
          <w:lang w:val="en-US"/>
        </w:rPr>
        <w:t xml:space="preserve"> </w:t>
      </w:r>
      <w:proofErr w:type="spellStart"/>
      <w:r w:rsidR="00BF7584" w:rsidRPr="00F566B7">
        <w:rPr>
          <w:i/>
          <w:sz w:val="26"/>
          <w:szCs w:val="26"/>
          <w:lang w:val="en-US"/>
        </w:rPr>
        <w:t>làm</w:t>
      </w:r>
      <w:proofErr w:type="spellEnd"/>
      <w:r w:rsidR="00BF7584" w:rsidRPr="00F566B7">
        <w:rPr>
          <w:i/>
          <w:sz w:val="26"/>
          <w:szCs w:val="26"/>
          <w:lang w:val="en-US"/>
        </w:rPr>
        <w:t xml:space="preserve"> </w:t>
      </w:r>
      <w:proofErr w:type="spellStart"/>
      <w:proofErr w:type="gramStart"/>
      <w:r w:rsidR="00BF7584" w:rsidRPr="00F566B7">
        <w:rPr>
          <w:i/>
          <w:sz w:val="26"/>
          <w:szCs w:val="26"/>
          <w:lang w:val="en-US"/>
        </w:rPr>
        <w:t>bài</w:t>
      </w:r>
      <w:proofErr w:type="spellEnd"/>
      <w:r w:rsidR="00BF7584" w:rsidRPr="00F566B7">
        <w:rPr>
          <w:i/>
          <w:sz w:val="26"/>
          <w:szCs w:val="26"/>
          <w:lang w:val="en-US"/>
        </w:rPr>
        <w:t xml:space="preserve"> </w:t>
      </w:r>
      <w:r w:rsidR="00F566B7" w:rsidRPr="00F566B7">
        <w:rPr>
          <w:i/>
          <w:sz w:val="26"/>
          <w:szCs w:val="26"/>
          <w:lang w:val="en-US"/>
        </w:rPr>
        <w:t>:</w:t>
      </w:r>
      <w:proofErr w:type="gramEnd"/>
      <w:r w:rsidR="00BF7584" w:rsidRPr="00F566B7">
        <w:rPr>
          <w:i/>
          <w:sz w:val="26"/>
          <w:szCs w:val="26"/>
          <w:lang w:val="en-US"/>
        </w:rPr>
        <w:t xml:space="preserve"> 90 </w:t>
      </w:r>
      <w:proofErr w:type="spellStart"/>
      <w:r w:rsidR="00BF7584" w:rsidRPr="00F566B7">
        <w:rPr>
          <w:i/>
          <w:sz w:val="26"/>
          <w:szCs w:val="26"/>
          <w:lang w:val="en-US"/>
        </w:rPr>
        <w:t>phút</w:t>
      </w:r>
      <w:proofErr w:type="spellEnd"/>
    </w:p>
    <w:p w:rsidR="00861C03" w:rsidRDefault="008105B2">
      <w:pPr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</w:t>
      </w:r>
    </w:p>
    <w:p w:rsidR="008105B2" w:rsidRDefault="008105B2">
      <w:pPr>
        <w:rPr>
          <w:lang w:val="en-US"/>
        </w:rPr>
      </w:pPr>
      <w:r>
        <w:rPr>
          <w:b/>
          <w:sz w:val="26"/>
          <w:szCs w:val="26"/>
          <w:lang w:val="en-US"/>
        </w:rPr>
        <w:t xml:space="preserve">      </w:t>
      </w:r>
      <w:r>
        <w:rPr>
          <w:b/>
          <w:lang w:val="en-US"/>
        </w:rPr>
        <w:t xml:space="preserve"> </w:t>
      </w:r>
      <w:r w:rsidR="00955916">
        <w:rPr>
          <w:b/>
          <w:lang w:val="en-US"/>
        </w:rPr>
        <w:t xml:space="preserve">      </w:t>
      </w:r>
      <w:r w:rsidR="00D33D5C">
        <w:rPr>
          <w:b/>
          <w:lang w:val="en-US"/>
        </w:rPr>
        <w:t xml:space="preserve">      </w:t>
      </w:r>
      <w:r>
        <w:rPr>
          <w:b/>
          <w:lang w:val="en-US"/>
        </w:rPr>
        <w:t>BÀI 1</w:t>
      </w:r>
      <w:proofErr w:type="gramStart"/>
      <w:r>
        <w:rPr>
          <w:b/>
          <w:lang w:val="en-US"/>
        </w:rPr>
        <w:t>.(</w:t>
      </w:r>
      <w:proofErr w:type="gramEnd"/>
      <w:r>
        <w:rPr>
          <w:b/>
          <w:lang w:val="en-US"/>
        </w:rPr>
        <w:t xml:space="preserve"> 3 </w:t>
      </w:r>
      <w:proofErr w:type="spellStart"/>
      <w:r>
        <w:rPr>
          <w:b/>
          <w:lang w:val="en-US"/>
        </w:rPr>
        <w:t>điể</w:t>
      </w:r>
      <w:r w:rsidR="0095010E">
        <w:rPr>
          <w:b/>
          <w:lang w:val="en-US"/>
        </w:rPr>
        <w:t>m</w:t>
      </w:r>
      <w:proofErr w:type="spellEnd"/>
      <w:r w:rsidR="0095010E">
        <w:rPr>
          <w:b/>
          <w:lang w:val="en-US"/>
        </w:rPr>
        <w:t xml:space="preserve"> ):</w:t>
      </w:r>
      <w:r>
        <w:rPr>
          <w:b/>
          <w:lang w:val="en-US"/>
        </w:rPr>
        <w:t xml:space="preserve">    </w:t>
      </w:r>
      <w:proofErr w:type="spellStart"/>
      <w:r>
        <w:rPr>
          <w:lang w:val="en-US"/>
        </w:rPr>
        <w:t>Giả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au</w:t>
      </w:r>
      <w:proofErr w:type="spellEnd"/>
      <w:r>
        <w:rPr>
          <w:lang w:val="en-US"/>
        </w:rPr>
        <w:t xml:space="preserve"> :</w:t>
      </w:r>
      <w:r w:rsidR="00D86920" w:rsidRPr="00D86920">
        <w:rPr>
          <w:noProof/>
          <w:sz w:val="26"/>
          <w:szCs w:val="26"/>
        </w:rPr>
        <w:t xml:space="preserve"> </w:t>
      </w:r>
    </w:p>
    <w:p w:rsidR="008105B2" w:rsidRDefault="008105B2">
      <w:pPr>
        <w:rPr>
          <w:lang w:val="en-US"/>
        </w:rPr>
      </w:pPr>
      <w:r>
        <w:rPr>
          <w:lang w:val="en-US"/>
        </w:rPr>
        <w:t xml:space="preserve">              </w:t>
      </w:r>
      <w:r w:rsidR="00955916">
        <w:rPr>
          <w:lang w:val="en-US"/>
        </w:rPr>
        <w:t xml:space="preserve">     </w:t>
      </w:r>
      <w:r>
        <w:rPr>
          <w:lang w:val="en-US"/>
        </w:rPr>
        <w:t xml:space="preserve">  </w:t>
      </w:r>
      <w:r w:rsidR="00D33D5C">
        <w:rPr>
          <w:lang w:val="en-US"/>
        </w:rPr>
        <w:t xml:space="preserve">      </w:t>
      </w:r>
      <w:r w:rsidRPr="005F7AA1">
        <w:rPr>
          <w:b/>
          <w:lang w:val="en-US"/>
        </w:rPr>
        <w:t xml:space="preserve"> </w:t>
      </w:r>
      <w:proofErr w:type="gramStart"/>
      <w:r w:rsidRPr="005F7AA1">
        <w:rPr>
          <w:b/>
          <w:lang w:val="en-US"/>
        </w:rPr>
        <w:t xml:space="preserve">a. </w:t>
      </w:r>
      <w:r>
        <w:rPr>
          <w:lang w:val="en-US"/>
        </w:rPr>
        <w:t xml:space="preserve"> </w:t>
      </w:r>
      <w:r w:rsidR="00955916">
        <w:rPr>
          <w:lang w:val="en-US"/>
        </w:rPr>
        <w:t xml:space="preserve">  </w:t>
      </w:r>
      <w:r w:rsidR="002B69DA" w:rsidRPr="00032807">
        <w:rPr>
          <w:position w:val="-28"/>
          <w:lang w:val="en-US"/>
        </w:rPr>
        <w:object w:dxaOrig="27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36pt" o:ole="">
            <v:imagedata r:id="rId6" o:title=""/>
          </v:shape>
          <o:OLEObject Type="Embed" ProgID="Equation.DSMT4" ShapeID="_x0000_i1025" DrawAspect="Content" ObjectID="_1574703730" r:id="rId7"/>
        </w:object>
      </w:r>
      <w:r w:rsidR="00D33D5C">
        <w:rPr>
          <w:lang w:val="en-US"/>
        </w:rPr>
        <w:t xml:space="preserve">       </w:t>
      </w:r>
      <w:r w:rsidR="005F7AA1">
        <w:rPr>
          <w:lang w:val="en-US"/>
        </w:rPr>
        <w:t xml:space="preserve"> ,    </w:t>
      </w:r>
      <w:r w:rsidR="00D33D5C">
        <w:rPr>
          <w:lang w:val="en-US"/>
        </w:rPr>
        <w:t xml:space="preserve">     </w:t>
      </w:r>
      <w:r w:rsidR="00955916">
        <w:rPr>
          <w:lang w:val="en-US"/>
        </w:rPr>
        <w:t xml:space="preserve"> </w:t>
      </w:r>
      <w:r w:rsidR="005F7AA1" w:rsidRPr="00955916">
        <w:rPr>
          <w:b/>
          <w:lang w:val="en-US"/>
        </w:rPr>
        <w:t>b.</w:t>
      </w:r>
      <w:proofErr w:type="gramEnd"/>
      <w:r w:rsidR="005F7AA1" w:rsidRPr="00955916">
        <w:rPr>
          <w:b/>
          <w:lang w:val="en-US"/>
        </w:rPr>
        <w:t xml:space="preserve"> </w:t>
      </w:r>
      <w:r w:rsidR="005F7AA1">
        <w:rPr>
          <w:lang w:val="en-US"/>
        </w:rPr>
        <w:t xml:space="preserve"> </w:t>
      </w:r>
      <w:r w:rsidR="00032807" w:rsidRPr="00955916">
        <w:rPr>
          <w:position w:val="-12"/>
          <w:lang w:val="en-US"/>
        </w:rPr>
        <w:object w:dxaOrig="2560" w:dyaOrig="420">
          <v:shape id="_x0000_i1026" type="#_x0000_t75" style="width:128.25pt;height:21pt" o:ole="">
            <v:imagedata r:id="rId8" o:title=""/>
          </v:shape>
          <o:OLEObject Type="Embed" ProgID="Equation.DSMT4" ShapeID="_x0000_i1026" DrawAspect="Content" ObjectID="_1574703731" r:id="rId9"/>
        </w:object>
      </w:r>
    </w:p>
    <w:p w:rsidR="00955916" w:rsidRDefault="00955916">
      <w:pPr>
        <w:rPr>
          <w:lang w:val="en-US"/>
        </w:rPr>
      </w:pPr>
      <w:r w:rsidRPr="00955916">
        <w:rPr>
          <w:b/>
          <w:lang w:val="en-US"/>
        </w:rPr>
        <w:t xml:space="preserve">                      </w:t>
      </w:r>
      <w:r w:rsidR="00D33D5C">
        <w:rPr>
          <w:b/>
          <w:lang w:val="en-US"/>
        </w:rPr>
        <w:t xml:space="preserve">      </w:t>
      </w:r>
      <w:proofErr w:type="gramStart"/>
      <w:r w:rsidRPr="00955916">
        <w:rPr>
          <w:b/>
          <w:lang w:val="en-US"/>
        </w:rPr>
        <w:t>c</w:t>
      </w:r>
      <w:proofErr w:type="gramEnd"/>
      <w:r w:rsidRPr="00955916">
        <w:rPr>
          <w:b/>
          <w:lang w:val="en-US"/>
        </w:rPr>
        <w:t>.</w:t>
      </w:r>
      <w:r>
        <w:rPr>
          <w:lang w:val="en-US"/>
        </w:rPr>
        <w:t xml:space="preserve">    </w:t>
      </w:r>
      <w:r w:rsidR="002B69DA" w:rsidRPr="00955916">
        <w:rPr>
          <w:position w:val="-12"/>
          <w:lang w:val="en-US"/>
        </w:rPr>
        <w:object w:dxaOrig="2820" w:dyaOrig="440">
          <v:shape id="_x0000_i1027" type="#_x0000_t75" style="width:141pt;height:21.75pt" o:ole="">
            <v:imagedata r:id="rId10" o:title=""/>
          </v:shape>
          <o:OLEObject Type="Embed" ProgID="Equation.DSMT4" ShapeID="_x0000_i1027" DrawAspect="Content" ObjectID="_1574703732" r:id="rId11"/>
        </w:object>
      </w:r>
    </w:p>
    <w:p w:rsidR="00032807" w:rsidRDefault="00032807" w:rsidP="00032807">
      <w:pPr>
        <w:rPr>
          <w:b/>
          <w:sz w:val="26"/>
          <w:szCs w:val="26"/>
          <w:lang w:val="en-US"/>
        </w:rPr>
      </w:pPr>
      <w:r>
        <w:rPr>
          <w:lang w:val="en-US"/>
        </w:rPr>
        <w:t xml:space="preserve">     </w:t>
      </w:r>
    </w:p>
    <w:p w:rsidR="008105B2" w:rsidRDefault="00032807" w:rsidP="00032807">
      <w:pPr>
        <w:rPr>
          <w:lang w:val="en-US"/>
        </w:rPr>
      </w:pPr>
      <w:r>
        <w:rPr>
          <w:b/>
          <w:sz w:val="26"/>
          <w:szCs w:val="26"/>
          <w:lang w:val="en-US"/>
        </w:rPr>
        <w:t xml:space="preserve">      </w:t>
      </w:r>
      <w:r>
        <w:rPr>
          <w:b/>
          <w:lang w:val="en-US"/>
        </w:rPr>
        <w:t xml:space="preserve">     </w:t>
      </w:r>
      <w:r w:rsidR="00D33D5C">
        <w:rPr>
          <w:b/>
          <w:lang w:val="en-US"/>
        </w:rPr>
        <w:t xml:space="preserve">      </w:t>
      </w:r>
      <w:r>
        <w:rPr>
          <w:b/>
          <w:lang w:val="en-US"/>
        </w:rPr>
        <w:t xml:space="preserve">  BÀI 2.( 2 </w:t>
      </w:r>
      <w:proofErr w:type="spellStart"/>
      <w:r>
        <w:rPr>
          <w:b/>
          <w:lang w:val="en-US"/>
        </w:rPr>
        <w:t>điể</w:t>
      </w:r>
      <w:r w:rsidR="0095010E">
        <w:rPr>
          <w:b/>
          <w:lang w:val="en-US"/>
        </w:rPr>
        <w:t>m</w:t>
      </w:r>
      <w:proofErr w:type="spellEnd"/>
      <w:r w:rsidR="0095010E">
        <w:rPr>
          <w:b/>
          <w:lang w:val="en-US"/>
        </w:rPr>
        <w:t xml:space="preserve"> ):</w:t>
      </w:r>
      <w:r>
        <w:rPr>
          <w:b/>
          <w:lang w:val="en-US"/>
        </w:rPr>
        <w:t xml:space="preserve"> </w:t>
      </w:r>
      <w:r w:rsidR="00D33D5C">
        <w:rPr>
          <w:b/>
          <w:lang w:val="en-US"/>
        </w:rPr>
        <w:t xml:space="preserve">  </w:t>
      </w:r>
      <w:proofErr w:type="spellStart"/>
      <w:r>
        <w:rPr>
          <w:lang w:val="en-US"/>
        </w:rPr>
        <w:t>Từ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  0 , 1 , 2 , 3 , 4 , 5 , 6 , 7</w:t>
      </w:r>
      <w:r w:rsidR="0095010E">
        <w:rPr>
          <w:lang w:val="en-US"/>
        </w:rPr>
        <w:t xml:space="preserve"> </w:t>
      </w:r>
      <w:r w:rsidR="002B69DA">
        <w:rPr>
          <w:lang w:val="en-US"/>
        </w:rPr>
        <w:t>,</w:t>
      </w:r>
      <w:r w:rsidR="009B0075">
        <w:rPr>
          <w:lang w:val="en-US"/>
        </w:rPr>
        <w:t xml:space="preserve"> </w:t>
      </w:r>
      <w:r w:rsidR="002B69DA">
        <w:rPr>
          <w:lang w:val="en-US"/>
        </w:rPr>
        <w:t>8</w:t>
      </w:r>
    </w:p>
    <w:p w:rsidR="00032807" w:rsidRDefault="00032807" w:rsidP="00032807">
      <w:pPr>
        <w:rPr>
          <w:lang w:val="en-US"/>
        </w:rPr>
      </w:pPr>
      <w:r>
        <w:rPr>
          <w:lang w:val="en-US"/>
        </w:rPr>
        <w:t xml:space="preserve">             </w:t>
      </w:r>
      <w:r w:rsidR="00D33D5C">
        <w:rPr>
          <w:lang w:val="en-US"/>
        </w:rPr>
        <w:t xml:space="preserve">               </w:t>
      </w:r>
      <w:r w:rsidR="00D33D5C" w:rsidRPr="00D33D5C">
        <w:rPr>
          <w:b/>
          <w:lang w:val="en-US"/>
        </w:rPr>
        <w:t xml:space="preserve">a. </w:t>
      </w:r>
      <w:r w:rsidR="00D33D5C">
        <w:rPr>
          <w:lang w:val="en-US"/>
        </w:rPr>
        <w:t xml:space="preserve">   </w:t>
      </w:r>
      <w:proofErr w:type="spellStart"/>
      <w:r w:rsidR="00D33D5C">
        <w:rPr>
          <w:lang w:val="en-US"/>
        </w:rPr>
        <w:t>Có</w:t>
      </w:r>
      <w:proofErr w:type="spellEnd"/>
      <w:r w:rsidR="00D33D5C">
        <w:rPr>
          <w:lang w:val="en-US"/>
        </w:rPr>
        <w:t xml:space="preserve"> </w:t>
      </w:r>
      <w:proofErr w:type="spellStart"/>
      <w:r w:rsidR="00D33D5C">
        <w:rPr>
          <w:lang w:val="en-US"/>
        </w:rPr>
        <w:t>ba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iê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ự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iên</w:t>
      </w:r>
      <w:proofErr w:type="spellEnd"/>
      <w:r>
        <w:rPr>
          <w:lang w:val="en-US"/>
        </w:rPr>
        <w:t xml:space="preserve"> </w:t>
      </w:r>
      <w:proofErr w:type="spellStart"/>
      <w:r w:rsidR="00D33D5C">
        <w:rPr>
          <w:lang w:val="en-US"/>
        </w:rPr>
        <w:t>gồ</w:t>
      </w:r>
      <w:r w:rsidR="002B69DA">
        <w:rPr>
          <w:lang w:val="en-US"/>
        </w:rPr>
        <w:t>m</w:t>
      </w:r>
      <w:proofErr w:type="spellEnd"/>
      <w:r w:rsidR="002B69DA">
        <w:rPr>
          <w:lang w:val="en-US"/>
        </w:rPr>
        <w:t xml:space="preserve"> 5</w:t>
      </w:r>
      <w:r w:rsidR="00D33D5C">
        <w:rPr>
          <w:lang w:val="en-US"/>
        </w:rPr>
        <w:t xml:space="preserve"> </w:t>
      </w:r>
      <w:proofErr w:type="spellStart"/>
      <w:r w:rsidR="00D33D5C">
        <w:rPr>
          <w:lang w:val="en-US"/>
        </w:rPr>
        <w:t>số</w:t>
      </w:r>
      <w:proofErr w:type="spellEnd"/>
      <w:r w:rsidR="00D33D5C">
        <w:rPr>
          <w:lang w:val="en-US"/>
        </w:rPr>
        <w:t xml:space="preserve"> </w:t>
      </w:r>
      <w:proofErr w:type="spellStart"/>
      <w:r w:rsidR="00D33D5C">
        <w:rPr>
          <w:lang w:val="en-US"/>
        </w:rPr>
        <w:t>đôi</w:t>
      </w:r>
      <w:proofErr w:type="spellEnd"/>
      <w:r w:rsidR="00D33D5C">
        <w:rPr>
          <w:lang w:val="en-US"/>
        </w:rPr>
        <w:t xml:space="preserve"> </w:t>
      </w:r>
      <w:proofErr w:type="spellStart"/>
      <w:r w:rsidR="00D33D5C">
        <w:rPr>
          <w:lang w:val="en-US"/>
        </w:rPr>
        <w:t>mộ</w:t>
      </w:r>
      <w:r w:rsidR="00127984">
        <w:rPr>
          <w:lang w:val="en-US"/>
        </w:rPr>
        <w:t>t</w:t>
      </w:r>
      <w:proofErr w:type="spellEnd"/>
      <w:r w:rsidR="00127984">
        <w:rPr>
          <w:lang w:val="en-US"/>
        </w:rPr>
        <w:t xml:space="preserve"> </w:t>
      </w:r>
      <w:proofErr w:type="spellStart"/>
      <w:r w:rsidR="00127984">
        <w:rPr>
          <w:lang w:val="en-US"/>
        </w:rPr>
        <w:t>khá</w:t>
      </w:r>
      <w:r w:rsidR="00D33D5C">
        <w:rPr>
          <w:lang w:val="en-US"/>
        </w:rPr>
        <w:t>c</w:t>
      </w:r>
      <w:proofErr w:type="spellEnd"/>
      <w:r w:rsidR="00D33D5C">
        <w:rPr>
          <w:lang w:val="en-US"/>
        </w:rPr>
        <w:t xml:space="preserve"> </w:t>
      </w:r>
      <w:proofErr w:type="spellStart"/>
      <w:proofErr w:type="gramStart"/>
      <w:r w:rsidR="00D33D5C">
        <w:rPr>
          <w:lang w:val="en-US"/>
        </w:rPr>
        <w:t>nhau</w:t>
      </w:r>
      <w:proofErr w:type="spellEnd"/>
      <w:r w:rsidR="00D33D5C">
        <w:rPr>
          <w:lang w:val="en-US"/>
        </w:rPr>
        <w:t xml:space="preserve"> ?</w:t>
      </w:r>
      <w:proofErr w:type="gramEnd"/>
    </w:p>
    <w:p w:rsidR="00D33D5C" w:rsidRPr="00032807" w:rsidRDefault="00D33D5C" w:rsidP="00032807">
      <w:pPr>
        <w:rPr>
          <w:lang w:val="en-US"/>
        </w:rPr>
      </w:pPr>
      <w:r>
        <w:rPr>
          <w:lang w:val="en-US"/>
        </w:rPr>
        <w:t xml:space="preserve">                            </w:t>
      </w:r>
      <w:proofErr w:type="gramStart"/>
      <w:r w:rsidRPr="00D33D5C">
        <w:rPr>
          <w:b/>
          <w:lang w:val="en-US"/>
        </w:rPr>
        <w:t>b.</w:t>
      </w:r>
      <w:r>
        <w:rPr>
          <w:lang w:val="en-US"/>
        </w:rPr>
        <w:t xml:space="preserve">    </w:t>
      </w:r>
      <w:proofErr w:type="spellStart"/>
      <w:r>
        <w:rPr>
          <w:lang w:val="en-US"/>
        </w:rPr>
        <w:t>Chọn</w:t>
      </w:r>
      <w:proofErr w:type="spellEnd"/>
      <w:proofErr w:type="gramEnd"/>
      <w:r>
        <w:rPr>
          <w:lang w:val="en-US"/>
        </w:rPr>
        <w:t xml:space="preserve"> 3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ấ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ỳ</w:t>
      </w:r>
      <w:proofErr w:type="spellEnd"/>
      <w:r>
        <w:rPr>
          <w:lang w:val="en-US"/>
        </w:rPr>
        <w:t xml:space="preserve"> , </w:t>
      </w:r>
      <w:proofErr w:type="spellStart"/>
      <w:r>
        <w:rPr>
          <w:lang w:val="en-US"/>
        </w:rPr>
        <w:t>tí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x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uấ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ể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ổng</w:t>
      </w:r>
      <w:proofErr w:type="spellEnd"/>
      <w:r>
        <w:rPr>
          <w:lang w:val="en-US"/>
        </w:rPr>
        <w:t xml:space="preserve"> 3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ó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 w:rsidR="002B69DA">
        <w:rPr>
          <w:lang w:val="en-US"/>
        </w:rPr>
        <w:t xml:space="preserve"> </w:t>
      </w:r>
      <w:proofErr w:type="spellStart"/>
      <w:r w:rsidR="002B69DA">
        <w:rPr>
          <w:lang w:val="en-US"/>
        </w:rPr>
        <w:t>chẵn</w:t>
      </w:r>
      <w:proofErr w:type="spellEnd"/>
      <w:r>
        <w:rPr>
          <w:lang w:val="en-US"/>
        </w:rPr>
        <w:t xml:space="preserve"> ?</w:t>
      </w:r>
    </w:p>
    <w:p w:rsidR="00032807" w:rsidRDefault="00D33D5C" w:rsidP="00032807">
      <w:pPr>
        <w:rPr>
          <w:lang w:val="en-US"/>
        </w:rPr>
      </w:pPr>
      <w:r>
        <w:rPr>
          <w:b/>
          <w:lang w:val="en-US"/>
        </w:rPr>
        <w:t xml:space="preserve">                  BÀI 3</w:t>
      </w:r>
      <w:proofErr w:type="gramStart"/>
      <w:r>
        <w:rPr>
          <w:b/>
          <w:lang w:val="en-US"/>
        </w:rPr>
        <w:t>.(</w:t>
      </w:r>
      <w:proofErr w:type="gramEnd"/>
      <w:r>
        <w:rPr>
          <w:b/>
          <w:lang w:val="en-US"/>
        </w:rPr>
        <w:t xml:space="preserve"> 1 </w:t>
      </w:r>
      <w:proofErr w:type="spellStart"/>
      <w:r>
        <w:rPr>
          <w:b/>
          <w:lang w:val="en-US"/>
        </w:rPr>
        <w:t>điể</w:t>
      </w:r>
      <w:r w:rsidR="0095010E">
        <w:rPr>
          <w:b/>
          <w:lang w:val="en-US"/>
        </w:rPr>
        <w:t>m</w:t>
      </w:r>
      <w:proofErr w:type="spellEnd"/>
      <w:r w:rsidR="0095010E">
        <w:rPr>
          <w:b/>
          <w:lang w:val="en-US"/>
        </w:rPr>
        <w:t xml:space="preserve"> ):</w:t>
      </w:r>
      <w:r>
        <w:rPr>
          <w:b/>
          <w:lang w:val="en-US"/>
        </w:rPr>
        <w:t xml:space="preserve"> </w:t>
      </w:r>
      <w:r w:rsidR="00EA2D80">
        <w:rPr>
          <w:b/>
          <w:lang w:val="en-US"/>
        </w:rPr>
        <w:t xml:space="preserve"> </w:t>
      </w:r>
      <w:r w:rsidR="00B0396E" w:rsidRPr="00B0396E">
        <w:rPr>
          <w:lang w:val="en-US"/>
        </w:rPr>
        <w:t>C</w:t>
      </w:r>
      <w:r w:rsidR="00EA2D80">
        <w:rPr>
          <w:lang w:val="en-US"/>
        </w:rPr>
        <w:t xml:space="preserve">ho </w:t>
      </w:r>
      <w:proofErr w:type="spellStart"/>
      <w:r w:rsidR="00EA2D80">
        <w:rPr>
          <w:lang w:val="en-US"/>
        </w:rPr>
        <w:t>nhị</w:t>
      </w:r>
      <w:proofErr w:type="spellEnd"/>
      <w:r w:rsidR="00B0396E" w:rsidRPr="00B0396E">
        <w:rPr>
          <w:lang w:val="en-US"/>
        </w:rPr>
        <w:t xml:space="preserve"> </w:t>
      </w:r>
      <w:proofErr w:type="spellStart"/>
      <w:r w:rsidR="00B0396E" w:rsidRPr="00B0396E">
        <w:rPr>
          <w:lang w:val="en-US"/>
        </w:rPr>
        <w:t>thức</w:t>
      </w:r>
      <w:proofErr w:type="spellEnd"/>
      <w:r w:rsidR="00B0396E" w:rsidRPr="00B0396E">
        <w:rPr>
          <w:lang w:val="en-US"/>
        </w:rPr>
        <w:t xml:space="preserve">  </w:t>
      </w:r>
      <w:r w:rsidR="002B69DA" w:rsidRPr="00B0396E">
        <w:rPr>
          <w:position w:val="-28"/>
          <w:lang w:val="en-US"/>
        </w:rPr>
        <w:object w:dxaOrig="1180" w:dyaOrig="720">
          <v:shape id="_x0000_i1028" type="#_x0000_t75" style="width:59.25pt;height:36pt" o:ole="">
            <v:imagedata r:id="rId12" o:title=""/>
          </v:shape>
          <o:OLEObject Type="Embed" ProgID="Equation.DSMT4" ShapeID="_x0000_i1028" DrawAspect="Content" ObjectID="_1574703733" r:id="rId13"/>
        </w:object>
      </w:r>
      <w:r w:rsidR="00B0396E" w:rsidRPr="00B0396E">
        <w:rPr>
          <w:lang w:val="en-US"/>
        </w:rPr>
        <w:t xml:space="preserve"> </w:t>
      </w:r>
      <w:proofErr w:type="spellStart"/>
      <w:r w:rsidR="00B0396E" w:rsidRPr="00B0396E">
        <w:rPr>
          <w:lang w:val="en-US"/>
        </w:rPr>
        <w:t>với</w:t>
      </w:r>
      <w:proofErr w:type="spellEnd"/>
      <w:r w:rsidR="00B0396E" w:rsidRPr="00B0396E">
        <w:rPr>
          <w:lang w:val="en-US"/>
        </w:rPr>
        <w:t xml:space="preserve">  x </w:t>
      </w:r>
      <w:r w:rsidR="00B0396E" w:rsidRPr="00B0396E">
        <w:rPr>
          <w:position w:val="-4"/>
          <w:lang w:val="en-US"/>
        </w:rPr>
        <w:object w:dxaOrig="240" w:dyaOrig="240">
          <v:shape id="_x0000_i1029" type="#_x0000_t75" style="width:12pt;height:12pt" o:ole="">
            <v:imagedata r:id="rId14" o:title=""/>
          </v:shape>
          <o:OLEObject Type="Embed" ProgID="Equation.DSMT4" ShapeID="_x0000_i1029" DrawAspect="Content" ObjectID="_1574703734" r:id="rId15"/>
        </w:object>
      </w:r>
      <w:r w:rsidR="00B0396E" w:rsidRPr="00B0396E">
        <w:rPr>
          <w:lang w:val="en-US"/>
        </w:rPr>
        <w:t>0 .</w:t>
      </w:r>
      <w:r w:rsidR="0095010E">
        <w:rPr>
          <w:lang w:val="en-US"/>
        </w:rPr>
        <w:t xml:space="preserve"> </w:t>
      </w:r>
      <w:proofErr w:type="spellStart"/>
      <w:r w:rsidR="00B0396E" w:rsidRPr="00B0396E">
        <w:rPr>
          <w:lang w:val="en-US"/>
        </w:rPr>
        <w:t>Tính</w:t>
      </w:r>
      <w:proofErr w:type="spellEnd"/>
      <w:r w:rsidR="00B0396E" w:rsidRPr="00B0396E">
        <w:rPr>
          <w:lang w:val="en-US"/>
        </w:rPr>
        <w:t xml:space="preserve"> </w:t>
      </w:r>
      <w:proofErr w:type="spellStart"/>
      <w:r w:rsidR="00B0396E" w:rsidRPr="00B0396E">
        <w:rPr>
          <w:lang w:val="en-US"/>
        </w:rPr>
        <w:t>số</w:t>
      </w:r>
      <w:proofErr w:type="spellEnd"/>
      <w:r w:rsidR="00B0396E" w:rsidRPr="00B0396E">
        <w:rPr>
          <w:lang w:val="en-US"/>
        </w:rPr>
        <w:t xml:space="preserve"> </w:t>
      </w:r>
      <w:proofErr w:type="spellStart"/>
      <w:r w:rsidR="00B0396E" w:rsidRPr="00B0396E">
        <w:rPr>
          <w:lang w:val="en-US"/>
        </w:rPr>
        <w:t>hạ</w:t>
      </w:r>
      <w:r w:rsidR="00B0396E">
        <w:rPr>
          <w:lang w:val="en-US"/>
        </w:rPr>
        <w:t>ng</w:t>
      </w:r>
      <w:proofErr w:type="spellEnd"/>
      <w:r w:rsidR="00B0396E">
        <w:rPr>
          <w:lang w:val="en-US"/>
        </w:rPr>
        <w:t xml:space="preserve"> </w:t>
      </w:r>
      <w:proofErr w:type="spellStart"/>
      <w:r w:rsidR="007137EB">
        <w:rPr>
          <w:lang w:val="en-US"/>
        </w:rPr>
        <w:t>thứ</w:t>
      </w:r>
      <w:proofErr w:type="spellEnd"/>
      <w:r w:rsidR="007137EB">
        <w:rPr>
          <w:lang w:val="en-US"/>
        </w:rPr>
        <w:t xml:space="preserve"> 5</w:t>
      </w:r>
    </w:p>
    <w:p w:rsidR="006C3F16" w:rsidRPr="007137EB" w:rsidRDefault="005F1462" w:rsidP="007137EB">
      <w:pPr>
        <w:rPr>
          <w:b/>
          <w:lang w:val="en-US"/>
        </w:rPr>
      </w:pPr>
      <w:r>
        <w:rPr>
          <w:b/>
          <w:lang w:val="en-US"/>
        </w:rPr>
        <w:t xml:space="preserve">                  BÀI 4</w:t>
      </w:r>
      <w:proofErr w:type="gramStart"/>
      <w:r>
        <w:rPr>
          <w:b/>
          <w:lang w:val="en-US"/>
        </w:rPr>
        <w:t>.(</w:t>
      </w:r>
      <w:proofErr w:type="gramEnd"/>
      <w:r>
        <w:rPr>
          <w:b/>
          <w:lang w:val="en-US"/>
        </w:rPr>
        <w:t xml:space="preserve"> 1</w:t>
      </w:r>
      <w:r w:rsidR="00EA2D80">
        <w:rPr>
          <w:b/>
          <w:lang w:val="en-US"/>
        </w:rPr>
        <w:t xml:space="preserve"> </w:t>
      </w:r>
      <w:proofErr w:type="spellStart"/>
      <w:r w:rsidR="00EA2D80">
        <w:rPr>
          <w:b/>
          <w:lang w:val="en-US"/>
        </w:rPr>
        <w:t>điểm</w:t>
      </w:r>
      <w:proofErr w:type="spellEnd"/>
      <w:r w:rsidR="00EA2D80">
        <w:rPr>
          <w:b/>
          <w:lang w:val="en-US"/>
        </w:rPr>
        <w:t xml:space="preserve"> )</w:t>
      </w:r>
      <w:r w:rsidR="0095010E">
        <w:rPr>
          <w:b/>
          <w:lang w:val="en-US"/>
        </w:rPr>
        <w:t>:</w:t>
      </w:r>
      <w:r w:rsidR="007137EB">
        <w:rPr>
          <w:lang w:val="en-US"/>
        </w:rPr>
        <w:t xml:space="preserve"> </w:t>
      </w:r>
      <w:r w:rsidR="0095010E">
        <w:rPr>
          <w:lang w:val="en-US"/>
        </w:rPr>
        <w:t xml:space="preserve"> </w:t>
      </w:r>
      <w:proofErr w:type="spellStart"/>
      <w:r w:rsidR="007137EB">
        <w:rPr>
          <w:lang w:val="en-US"/>
        </w:rPr>
        <w:t>Tìm</w:t>
      </w:r>
      <w:proofErr w:type="spellEnd"/>
      <w:r w:rsidR="007137EB">
        <w:rPr>
          <w:lang w:val="en-US"/>
        </w:rPr>
        <w:t xml:space="preserve"> n </w:t>
      </w:r>
      <w:proofErr w:type="spellStart"/>
      <w:r w:rsidR="007137EB">
        <w:rPr>
          <w:lang w:val="en-US"/>
        </w:rPr>
        <w:t>thỏa</w:t>
      </w:r>
      <w:proofErr w:type="spellEnd"/>
      <w:r w:rsidR="007137EB">
        <w:rPr>
          <w:lang w:val="en-US"/>
        </w:rPr>
        <w:t xml:space="preserve"> </w:t>
      </w:r>
      <w:proofErr w:type="spellStart"/>
      <w:r w:rsidR="007137EB">
        <w:rPr>
          <w:lang w:val="en-US"/>
        </w:rPr>
        <w:t>hệ</w:t>
      </w:r>
      <w:proofErr w:type="spellEnd"/>
      <w:r w:rsidR="007137EB">
        <w:rPr>
          <w:lang w:val="en-US"/>
        </w:rPr>
        <w:t xml:space="preserve"> </w:t>
      </w:r>
      <w:proofErr w:type="spellStart"/>
      <w:r w:rsidR="007137EB">
        <w:rPr>
          <w:lang w:val="en-US"/>
        </w:rPr>
        <w:t>thức</w:t>
      </w:r>
      <w:proofErr w:type="spellEnd"/>
      <w:r w:rsidR="007137EB">
        <w:rPr>
          <w:lang w:val="en-US"/>
        </w:rPr>
        <w:t xml:space="preserve"> </w:t>
      </w:r>
      <w:r w:rsidR="0095010E">
        <w:rPr>
          <w:lang w:val="en-US"/>
        </w:rPr>
        <w:t xml:space="preserve">   </w:t>
      </w:r>
      <w:r w:rsidR="009B0075" w:rsidRPr="005F1462">
        <w:rPr>
          <w:position w:val="-12"/>
          <w:lang w:val="en-US"/>
        </w:rPr>
        <w:object w:dxaOrig="1340" w:dyaOrig="420">
          <v:shape id="_x0000_i1030" type="#_x0000_t75" style="width:67.5pt;height:21pt" o:ole="">
            <v:imagedata r:id="rId16" o:title=""/>
          </v:shape>
          <o:OLEObject Type="Embed" ProgID="Equation.DSMT4" ShapeID="_x0000_i1030" DrawAspect="Content" ObjectID="_1574703735" r:id="rId17"/>
        </w:object>
      </w:r>
    </w:p>
    <w:p w:rsidR="004B4301" w:rsidRPr="007137EB" w:rsidRDefault="006C58C7" w:rsidP="00032807">
      <w:pPr>
        <w:rPr>
          <w:lang w:val="en-US"/>
        </w:rPr>
      </w:pPr>
      <w:r w:rsidRPr="007137EB">
        <w:rPr>
          <w:b/>
          <w:lang w:val="en-US"/>
        </w:rPr>
        <w:t xml:space="preserve">                  </w:t>
      </w:r>
      <w:r w:rsidR="005F1462">
        <w:rPr>
          <w:b/>
          <w:lang w:val="en-US"/>
        </w:rPr>
        <w:t>BÀI 5</w:t>
      </w:r>
      <w:proofErr w:type="gramStart"/>
      <w:r w:rsidR="005F1462">
        <w:rPr>
          <w:b/>
          <w:lang w:val="en-US"/>
        </w:rPr>
        <w:t>.(</w:t>
      </w:r>
      <w:proofErr w:type="gramEnd"/>
      <w:r w:rsidR="005F1462">
        <w:rPr>
          <w:b/>
          <w:lang w:val="en-US"/>
        </w:rPr>
        <w:t xml:space="preserve"> 3</w:t>
      </w:r>
      <w:r w:rsidR="00EA2D80" w:rsidRPr="007137EB">
        <w:rPr>
          <w:b/>
          <w:lang w:val="en-US"/>
        </w:rPr>
        <w:t xml:space="preserve"> </w:t>
      </w:r>
      <w:proofErr w:type="spellStart"/>
      <w:r w:rsidR="00EA2D80" w:rsidRPr="007137EB">
        <w:rPr>
          <w:b/>
          <w:lang w:val="en-US"/>
        </w:rPr>
        <w:t>điểm</w:t>
      </w:r>
      <w:proofErr w:type="spellEnd"/>
      <w:r w:rsidR="00EA2D80" w:rsidRPr="007137EB">
        <w:rPr>
          <w:b/>
          <w:lang w:val="en-US"/>
        </w:rPr>
        <w:t xml:space="preserve"> ).</w:t>
      </w:r>
      <w:r w:rsidR="00127984" w:rsidRPr="007137EB">
        <w:rPr>
          <w:b/>
          <w:lang w:val="en-US"/>
        </w:rPr>
        <w:t xml:space="preserve"> </w:t>
      </w:r>
      <w:r w:rsidR="00127984" w:rsidRPr="007137EB">
        <w:rPr>
          <w:lang w:val="en-US"/>
        </w:rPr>
        <w:t>Cho</w:t>
      </w:r>
      <w:r w:rsidRPr="007137EB">
        <w:rPr>
          <w:lang w:val="en-US"/>
        </w:rPr>
        <w:t xml:space="preserve"> </w:t>
      </w:r>
      <w:proofErr w:type="spellStart"/>
      <w:r w:rsidR="002F4706" w:rsidRPr="007137EB">
        <w:rPr>
          <w:lang w:val="en-US"/>
        </w:rPr>
        <w:t>chóp</w:t>
      </w:r>
      <w:proofErr w:type="spellEnd"/>
      <w:r w:rsidR="002F4706" w:rsidRPr="007137EB">
        <w:rPr>
          <w:lang w:val="en-US"/>
        </w:rPr>
        <w:t xml:space="preserve"> S.ABC</w:t>
      </w:r>
      <w:r w:rsidR="00DB28AB" w:rsidRPr="007137EB">
        <w:rPr>
          <w:lang w:val="en-US"/>
        </w:rPr>
        <w:t xml:space="preserve">D </w:t>
      </w:r>
      <w:proofErr w:type="spellStart"/>
      <w:r w:rsidR="00DB28AB" w:rsidRPr="007137EB">
        <w:rPr>
          <w:lang w:val="en-US"/>
        </w:rPr>
        <w:t>với</w:t>
      </w:r>
      <w:proofErr w:type="spellEnd"/>
      <w:r w:rsidR="00DB28AB" w:rsidRPr="007137EB">
        <w:rPr>
          <w:lang w:val="en-US"/>
        </w:rPr>
        <w:t xml:space="preserve"> ABCD </w:t>
      </w:r>
      <w:proofErr w:type="spellStart"/>
      <w:r w:rsidR="00DB28AB" w:rsidRPr="007137EB">
        <w:rPr>
          <w:lang w:val="en-US"/>
        </w:rPr>
        <w:t>là</w:t>
      </w:r>
      <w:proofErr w:type="spellEnd"/>
      <w:r w:rsidR="00DB28AB" w:rsidRPr="007137EB">
        <w:rPr>
          <w:lang w:val="en-US"/>
        </w:rPr>
        <w:t xml:space="preserve"> </w:t>
      </w:r>
      <w:proofErr w:type="spellStart"/>
      <w:r w:rsidR="00DB28AB" w:rsidRPr="007137EB">
        <w:rPr>
          <w:lang w:val="en-US"/>
        </w:rPr>
        <w:t>hình</w:t>
      </w:r>
      <w:proofErr w:type="spellEnd"/>
      <w:r w:rsidR="00DB28AB" w:rsidRPr="007137EB">
        <w:rPr>
          <w:lang w:val="en-US"/>
        </w:rPr>
        <w:t xml:space="preserve"> </w:t>
      </w:r>
      <w:proofErr w:type="spellStart"/>
      <w:r w:rsidR="00DB28AB" w:rsidRPr="007137EB">
        <w:rPr>
          <w:lang w:val="en-US"/>
        </w:rPr>
        <w:t>bình</w:t>
      </w:r>
      <w:proofErr w:type="spellEnd"/>
      <w:r w:rsidR="00DB28AB" w:rsidRPr="007137EB">
        <w:rPr>
          <w:lang w:val="en-US"/>
        </w:rPr>
        <w:t xml:space="preserve"> </w:t>
      </w:r>
      <w:proofErr w:type="spellStart"/>
      <w:r w:rsidR="00DB28AB" w:rsidRPr="007137EB">
        <w:rPr>
          <w:lang w:val="en-US"/>
        </w:rPr>
        <w:t>hành</w:t>
      </w:r>
      <w:proofErr w:type="spellEnd"/>
      <w:r w:rsidR="00DB28AB" w:rsidRPr="007137EB">
        <w:rPr>
          <w:lang w:val="en-US"/>
        </w:rPr>
        <w:t xml:space="preserve"> </w:t>
      </w:r>
      <w:proofErr w:type="spellStart"/>
      <w:r w:rsidR="004B4301" w:rsidRPr="007137EB">
        <w:rPr>
          <w:lang w:val="en-US"/>
        </w:rPr>
        <w:t>tâm</w:t>
      </w:r>
      <w:proofErr w:type="spellEnd"/>
      <w:r w:rsidR="004B4301" w:rsidRPr="007137EB">
        <w:rPr>
          <w:lang w:val="en-US"/>
        </w:rPr>
        <w:t xml:space="preserve"> O</w:t>
      </w:r>
      <w:r w:rsidR="00DB28AB" w:rsidRPr="007137EB">
        <w:rPr>
          <w:lang w:val="en-US"/>
        </w:rPr>
        <w:t>,</w:t>
      </w:r>
      <w:r w:rsidR="002F4706" w:rsidRPr="007137EB">
        <w:rPr>
          <w:lang w:val="en-US"/>
        </w:rPr>
        <w:t xml:space="preserve"> </w:t>
      </w:r>
    </w:p>
    <w:p w:rsidR="00EA2D80" w:rsidRPr="005A3BEA" w:rsidRDefault="004B4301" w:rsidP="00032807">
      <w:pPr>
        <w:rPr>
          <w:lang w:val="en-US"/>
        </w:rPr>
      </w:pPr>
      <w:r w:rsidRPr="007137EB">
        <w:rPr>
          <w:lang w:val="en-US"/>
        </w:rPr>
        <w:t xml:space="preserve">                                                </w:t>
      </w:r>
      <w:proofErr w:type="spellStart"/>
      <w:proofErr w:type="gramStart"/>
      <w:r w:rsidR="002F4706" w:rsidRPr="005A3BEA">
        <w:rPr>
          <w:lang w:val="en-US"/>
        </w:rPr>
        <w:t>gọ</w:t>
      </w:r>
      <w:r w:rsidRPr="005A3BEA">
        <w:rPr>
          <w:lang w:val="en-US"/>
        </w:rPr>
        <w:t>i</w:t>
      </w:r>
      <w:proofErr w:type="spellEnd"/>
      <w:proofErr w:type="gramEnd"/>
      <w:r w:rsidRPr="005A3BEA">
        <w:rPr>
          <w:lang w:val="en-US"/>
        </w:rPr>
        <w:t xml:space="preserve"> M , N</w:t>
      </w:r>
      <w:r w:rsidR="00AE44E1">
        <w:rPr>
          <w:lang w:val="en-US"/>
        </w:rPr>
        <w:t>, P</w:t>
      </w:r>
      <w:r w:rsidR="002F4706" w:rsidRPr="005A3BEA">
        <w:rPr>
          <w:lang w:val="en-US"/>
        </w:rPr>
        <w:t xml:space="preserve"> </w:t>
      </w:r>
      <w:proofErr w:type="spellStart"/>
      <w:r w:rsidR="002F4706" w:rsidRPr="005A3BEA">
        <w:rPr>
          <w:lang w:val="en-US"/>
        </w:rPr>
        <w:t>lầ</w:t>
      </w:r>
      <w:r w:rsidRPr="005A3BEA">
        <w:rPr>
          <w:lang w:val="en-US"/>
        </w:rPr>
        <w:t>n</w:t>
      </w:r>
      <w:proofErr w:type="spellEnd"/>
      <w:r w:rsidR="00DB28AB" w:rsidRPr="005A3BEA">
        <w:rPr>
          <w:lang w:val="en-US"/>
        </w:rPr>
        <w:t xml:space="preserve"> </w:t>
      </w:r>
      <w:proofErr w:type="spellStart"/>
      <w:r w:rsidR="002F4706" w:rsidRPr="005A3BEA">
        <w:rPr>
          <w:lang w:val="en-US"/>
        </w:rPr>
        <w:t>lượt</w:t>
      </w:r>
      <w:proofErr w:type="spellEnd"/>
      <w:r w:rsidR="002F4706" w:rsidRPr="005A3BEA">
        <w:rPr>
          <w:lang w:val="en-US"/>
        </w:rPr>
        <w:t xml:space="preserve"> </w:t>
      </w:r>
      <w:proofErr w:type="spellStart"/>
      <w:r w:rsidR="002F4706" w:rsidRPr="005A3BEA">
        <w:rPr>
          <w:lang w:val="en-US"/>
        </w:rPr>
        <w:t>là</w:t>
      </w:r>
      <w:proofErr w:type="spellEnd"/>
      <w:r w:rsidR="002F4706" w:rsidRPr="005A3BEA">
        <w:rPr>
          <w:lang w:val="en-US"/>
        </w:rPr>
        <w:t xml:space="preserve"> </w:t>
      </w:r>
      <w:proofErr w:type="spellStart"/>
      <w:r w:rsidR="002F4706" w:rsidRPr="005A3BEA">
        <w:rPr>
          <w:lang w:val="en-US"/>
        </w:rPr>
        <w:t>trung</w:t>
      </w:r>
      <w:proofErr w:type="spellEnd"/>
      <w:r w:rsidR="002F4706" w:rsidRPr="005A3BEA">
        <w:rPr>
          <w:lang w:val="en-US"/>
        </w:rPr>
        <w:t xml:space="preserve"> </w:t>
      </w:r>
      <w:proofErr w:type="spellStart"/>
      <w:r w:rsidR="002F4706" w:rsidRPr="005A3BEA">
        <w:rPr>
          <w:lang w:val="en-US"/>
        </w:rPr>
        <w:t>điểm</w:t>
      </w:r>
      <w:proofErr w:type="spellEnd"/>
      <w:r w:rsidR="002F4706" w:rsidRPr="005A3BEA">
        <w:rPr>
          <w:lang w:val="en-US"/>
        </w:rPr>
        <w:t xml:space="preserve"> </w:t>
      </w:r>
      <w:proofErr w:type="spellStart"/>
      <w:r w:rsidR="002F4706" w:rsidRPr="005A3BEA">
        <w:rPr>
          <w:lang w:val="en-US"/>
        </w:rPr>
        <w:t>của</w:t>
      </w:r>
      <w:proofErr w:type="spellEnd"/>
      <w:r w:rsidR="002F4706" w:rsidRPr="005A3BEA">
        <w:rPr>
          <w:lang w:val="en-US"/>
        </w:rPr>
        <w:t xml:space="preserve"> </w:t>
      </w:r>
      <w:r w:rsidR="00897E2E" w:rsidRPr="005A3BEA">
        <w:rPr>
          <w:lang w:val="en-US"/>
        </w:rPr>
        <w:t>SA</w:t>
      </w:r>
      <w:r w:rsidR="002F4706" w:rsidRPr="005A3BEA">
        <w:rPr>
          <w:lang w:val="en-US"/>
        </w:rPr>
        <w:t xml:space="preserve">, </w:t>
      </w:r>
      <w:r w:rsidR="00897E2E" w:rsidRPr="005A3BEA">
        <w:rPr>
          <w:lang w:val="en-US"/>
        </w:rPr>
        <w:t>BC</w:t>
      </w:r>
      <w:r w:rsidR="00AE44E1">
        <w:rPr>
          <w:lang w:val="en-US"/>
        </w:rPr>
        <w:t>, SD</w:t>
      </w:r>
    </w:p>
    <w:p w:rsidR="002F4706" w:rsidRPr="005A3BEA" w:rsidRDefault="002F4706" w:rsidP="00032807">
      <w:pPr>
        <w:rPr>
          <w:lang w:val="en-US"/>
        </w:rPr>
      </w:pPr>
      <w:r w:rsidRPr="005A3BEA">
        <w:rPr>
          <w:lang w:val="en-US"/>
        </w:rPr>
        <w:t xml:space="preserve">                             </w:t>
      </w:r>
      <w:proofErr w:type="gramStart"/>
      <w:r w:rsidRPr="005A3BEA">
        <w:rPr>
          <w:b/>
          <w:lang w:val="en-US"/>
        </w:rPr>
        <w:t xml:space="preserve">a. </w:t>
      </w:r>
      <w:r w:rsidR="00D37CE2" w:rsidRPr="005A3BEA">
        <w:rPr>
          <w:lang w:val="en-US"/>
        </w:rPr>
        <w:t xml:space="preserve"> </w:t>
      </w:r>
      <w:proofErr w:type="spellStart"/>
      <w:r w:rsidRPr="005A3BEA">
        <w:rPr>
          <w:lang w:val="en-US"/>
        </w:rPr>
        <w:t>Tìm</w:t>
      </w:r>
      <w:proofErr w:type="spellEnd"/>
      <w:proofErr w:type="gramEnd"/>
      <w:r w:rsidRPr="005A3BEA">
        <w:rPr>
          <w:lang w:val="en-US"/>
        </w:rPr>
        <w:t xml:space="preserve"> </w:t>
      </w:r>
      <w:proofErr w:type="spellStart"/>
      <w:r w:rsidRPr="005A3BEA">
        <w:rPr>
          <w:lang w:val="en-US"/>
        </w:rPr>
        <w:t>giao</w:t>
      </w:r>
      <w:proofErr w:type="spellEnd"/>
      <w:r w:rsidRPr="005A3BEA">
        <w:rPr>
          <w:lang w:val="en-US"/>
        </w:rPr>
        <w:t xml:space="preserve"> </w:t>
      </w:r>
      <w:proofErr w:type="spellStart"/>
      <w:r w:rsidRPr="005A3BEA">
        <w:rPr>
          <w:lang w:val="en-US"/>
        </w:rPr>
        <w:t>tuyến</w:t>
      </w:r>
      <w:proofErr w:type="spellEnd"/>
      <w:r w:rsidRPr="005A3BEA">
        <w:rPr>
          <w:lang w:val="en-US"/>
        </w:rPr>
        <w:t xml:space="preserve"> </w:t>
      </w:r>
      <w:proofErr w:type="spellStart"/>
      <w:r w:rsidRPr="005A3BEA">
        <w:rPr>
          <w:lang w:val="en-US"/>
        </w:rPr>
        <w:t>của</w:t>
      </w:r>
      <w:proofErr w:type="spellEnd"/>
      <w:r w:rsidRPr="005A3BEA">
        <w:rPr>
          <w:lang w:val="en-US"/>
        </w:rPr>
        <w:t xml:space="preserve"> </w:t>
      </w:r>
      <w:proofErr w:type="spellStart"/>
      <w:r w:rsidRPr="005A3BEA">
        <w:rPr>
          <w:lang w:val="en-US"/>
        </w:rPr>
        <w:t>hai</w:t>
      </w:r>
      <w:proofErr w:type="spellEnd"/>
      <w:r w:rsidRPr="005A3BEA">
        <w:rPr>
          <w:lang w:val="en-US"/>
        </w:rPr>
        <w:t xml:space="preserve"> </w:t>
      </w:r>
      <w:proofErr w:type="spellStart"/>
      <w:r w:rsidRPr="005A3BEA">
        <w:rPr>
          <w:lang w:val="en-US"/>
        </w:rPr>
        <w:t>mặt</w:t>
      </w:r>
      <w:proofErr w:type="spellEnd"/>
      <w:r w:rsidRPr="005A3BEA">
        <w:rPr>
          <w:lang w:val="en-US"/>
        </w:rPr>
        <w:t xml:space="preserve"> </w:t>
      </w:r>
      <w:proofErr w:type="spellStart"/>
      <w:r w:rsidRPr="005A3BEA">
        <w:rPr>
          <w:lang w:val="en-US"/>
        </w:rPr>
        <w:t>phẳng</w:t>
      </w:r>
      <w:proofErr w:type="spellEnd"/>
      <w:r w:rsidRPr="005A3BEA">
        <w:rPr>
          <w:lang w:val="en-US"/>
        </w:rPr>
        <w:t xml:space="preserve"> (</w:t>
      </w:r>
      <w:r w:rsidR="00897E2E" w:rsidRPr="005A3BEA">
        <w:rPr>
          <w:lang w:val="en-US"/>
        </w:rPr>
        <w:t>SA</w:t>
      </w:r>
      <w:r w:rsidR="005F1462" w:rsidRPr="005A3BEA">
        <w:rPr>
          <w:lang w:val="en-US"/>
        </w:rPr>
        <w:t xml:space="preserve">D) </w:t>
      </w:r>
      <w:proofErr w:type="spellStart"/>
      <w:r w:rsidR="005F1462" w:rsidRPr="005A3BEA">
        <w:rPr>
          <w:lang w:val="en-US"/>
        </w:rPr>
        <w:t>và</w:t>
      </w:r>
      <w:proofErr w:type="spellEnd"/>
      <w:r w:rsidRPr="005A3BEA">
        <w:rPr>
          <w:lang w:val="en-US"/>
        </w:rPr>
        <w:t xml:space="preserve"> (</w:t>
      </w:r>
      <w:r w:rsidR="005F1462" w:rsidRPr="005A3BEA">
        <w:rPr>
          <w:lang w:val="en-US"/>
        </w:rPr>
        <w:t>SBC</w:t>
      </w:r>
      <w:r w:rsidRPr="005A3BEA">
        <w:rPr>
          <w:lang w:val="en-US"/>
        </w:rPr>
        <w:t xml:space="preserve"> )</w:t>
      </w:r>
    </w:p>
    <w:p w:rsidR="005B61C9" w:rsidRPr="005B61C9" w:rsidRDefault="00D37CE2" w:rsidP="00032807">
      <w:pPr>
        <w:rPr>
          <w:lang w:val="en-US"/>
        </w:rPr>
      </w:pPr>
      <w:r w:rsidRPr="005A3BEA">
        <w:rPr>
          <w:lang w:val="en-US"/>
        </w:rPr>
        <w:t xml:space="preserve">                             </w:t>
      </w:r>
      <w:r w:rsidRPr="005B61C9">
        <w:rPr>
          <w:b/>
          <w:lang w:val="en-US"/>
        </w:rPr>
        <w:t>b.</w:t>
      </w:r>
      <w:r w:rsidR="005B61C9" w:rsidRPr="005B61C9">
        <w:rPr>
          <w:b/>
          <w:lang w:val="en-US"/>
        </w:rPr>
        <w:t xml:space="preserve"> </w:t>
      </w:r>
      <w:proofErr w:type="spellStart"/>
      <w:r w:rsidR="00AE44E1" w:rsidRPr="005B61C9">
        <w:rPr>
          <w:lang w:val="en-US"/>
        </w:rPr>
        <w:t>Xác</w:t>
      </w:r>
      <w:proofErr w:type="spellEnd"/>
      <w:r w:rsidR="00AE44E1" w:rsidRPr="005B61C9">
        <w:rPr>
          <w:lang w:val="en-US"/>
        </w:rPr>
        <w:t xml:space="preserve"> </w:t>
      </w:r>
      <w:proofErr w:type="spellStart"/>
      <w:r w:rsidR="00AE44E1" w:rsidRPr="005B61C9">
        <w:rPr>
          <w:lang w:val="en-US"/>
        </w:rPr>
        <w:t>đị</w:t>
      </w:r>
      <w:r w:rsidR="00AE44E1">
        <w:rPr>
          <w:lang w:val="en-US"/>
        </w:rPr>
        <w:t>nh</w:t>
      </w:r>
      <w:proofErr w:type="spellEnd"/>
      <w:r w:rsidR="00AE44E1">
        <w:rPr>
          <w:lang w:val="en-US"/>
        </w:rPr>
        <w:t xml:space="preserve"> </w:t>
      </w:r>
      <w:proofErr w:type="spellStart"/>
      <w:r w:rsidR="00AE44E1">
        <w:rPr>
          <w:lang w:val="en-US"/>
        </w:rPr>
        <w:t>giao</w:t>
      </w:r>
      <w:proofErr w:type="spellEnd"/>
      <w:r w:rsidR="00AE44E1">
        <w:rPr>
          <w:lang w:val="en-US"/>
        </w:rPr>
        <w:t xml:space="preserve"> </w:t>
      </w:r>
      <w:proofErr w:type="spellStart"/>
      <w:r w:rsidR="00AE44E1">
        <w:rPr>
          <w:lang w:val="en-US"/>
        </w:rPr>
        <w:t>điểm</w:t>
      </w:r>
      <w:proofErr w:type="spellEnd"/>
      <w:r w:rsidR="00AE44E1">
        <w:rPr>
          <w:lang w:val="en-US"/>
        </w:rPr>
        <w:t xml:space="preserve"> </w:t>
      </w:r>
      <w:proofErr w:type="spellStart"/>
      <w:r w:rsidR="00AE44E1">
        <w:rPr>
          <w:lang w:val="en-US"/>
        </w:rPr>
        <w:t>của</w:t>
      </w:r>
      <w:proofErr w:type="spellEnd"/>
      <w:r w:rsidR="00AE44E1">
        <w:rPr>
          <w:lang w:val="en-US"/>
        </w:rPr>
        <w:t xml:space="preserve"> SO </w:t>
      </w:r>
      <w:proofErr w:type="spellStart"/>
      <w:r w:rsidR="00AE44E1">
        <w:rPr>
          <w:lang w:val="en-US"/>
        </w:rPr>
        <w:t>với</w:t>
      </w:r>
      <w:proofErr w:type="spellEnd"/>
      <w:r w:rsidR="00AE44E1">
        <w:rPr>
          <w:lang w:val="en-US"/>
        </w:rPr>
        <w:t xml:space="preserve"> </w:t>
      </w:r>
      <w:proofErr w:type="spellStart"/>
      <w:r w:rsidR="00AE44E1">
        <w:rPr>
          <w:lang w:val="en-US"/>
        </w:rPr>
        <w:t>mặt</w:t>
      </w:r>
      <w:proofErr w:type="spellEnd"/>
      <w:r w:rsidR="00AE44E1">
        <w:rPr>
          <w:lang w:val="en-US"/>
        </w:rPr>
        <w:t xml:space="preserve"> </w:t>
      </w:r>
      <w:proofErr w:type="spellStart"/>
      <w:r w:rsidR="00AE44E1">
        <w:rPr>
          <w:lang w:val="en-US"/>
        </w:rPr>
        <w:t>phẳng</w:t>
      </w:r>
      <w:proofErr w:type="spellEnd"/>
      <w:r w:rsidR="00AE44E1">
        <w:rPr>
          <w:lang w:val="en-US"/>
        </w:rPr>
        <w:t xml:space="preserve"> (MND)</w:t>
      </w:r>
      <w:r w:rsidR="004B4301" w:rsidRPr="005B61C9">
        <w:rPr>
          <w:lang w:val="en-US"/>
        </w:rPr>
        <w:t xml:space="preserve"> </w:t>
      </w:r>
    </w:p>
    <w:p w:rsidR="00D37CE2" w:rsidRDefault="005B61C9" w:rsidP="00032807">
      <w:pPr>
        <w:rPr>
          <w:lang w:val="en-US"/>
        </w:rPr>
      </w:pPr>
      <w:r w:rsidRPr="005B61C9">
        <w:rPr>
          <w:lang w:val="en-US"/>
        </w:rPr>
        <w:t xml:space="preserve">                             </w:t>
      </w:r>
      <w:r w:rsidRPr="007B4D86">
        <w:rPr>
          <w:b/>
          <w:lang w:val="en-US"/>
        </w:rPr>
        <w:t>c.</w:t>
      </w:r>
      <w:r w:rsidRPr="005B61C9">
        <w:rPr>
          <w:lang w:val="en-US"/>
        </w:rPr>
        <w:t xml:space="preserve"> </w:t>
      </w:r>
      <w:proofErr w:type="spellStart"/>
      <w:r w:rsidR="00AE44E1">
        <w:rPr>
          <w:lang w:val="en-US"/>
        </w:rPr>
        <w:t>Chứng</w:t>
      </w:r>
      <w:proofErr w:type="spellEnd"/>
      <w:r w:rsidR="00AE44E1">
        <w:rPr>
          <w:lang w:val="en-US"/>
        </w:rPr>
        <w:t xml:space="preserve"> minh MP song </w:t>
      </w:r>
      <w:proofErr w:type="spellStart"/>
      <w:r w:rsidR="00AE44E1">
        <w:rPr>
          <w:lang w:val="en-US"/>
        </w:rPr>
        <w:t>song</w:t>
      </w:r>
      <w:proofErr w:type="spellEnd"/>
      <w:r w:rsidR="00AE44E1">
        <w:rPr>
          <w:lang w:val="en-US"/>
        </w:rPr>
        <w:t xml:space="preserve"> </w:t>
      </w:r>
      <w:proofErr w:type="spellStart"/>
      <w:r w:rsidR="00AE44E1">
        <w:rPr>
          <w:lang w:val="en-US"/>
        </w:rPr>
        <w:t>với</w:t>
      </w:r>
      <w:proofErr w:type="spellEnd"/>
      <w:r w:rsidR="00AE44E1">
        <w:rPr>
          <w:lang w:val="en-US"/>
        </w:rPr>
        <w:t xml:space="preserve"> </w:t>
      </w:r>
      <w:proofErr w:type="spellStart"/>
      <w:r w:rsidR="00AE44E1">
        <w:rPr>
          <w:lang w:val="en-US"/>
        </w:rPr>
        <w:t>mặt</w:t>
      </w:r>
      <w:proofErr w:type="spellEnd"/>
      <w:r w:rsidR="00AE44E1">
        <w:rPr>
          <w:lang w:val="en-US"/>
        </w:rPr>
        <w:t xml:space="preserve"> </w:t>
      </w:r>
      <w:proofErr w:type="spellStart"/>
      <w:r w:rsidR="00AE44E1">
        <w:rPr>
          <w:lang w:val="en-US"/>
        </w:rPr>
        <w:t>phẳng</w:t>
      </w:r>
      <w:proofErr w:type="spellEnd"/>
      <w:r w:rsidR="00AE44E1">
        <w:rPr>
          <w:lang w:val="en-US"/>
        </w:rPr>
        <w:t xml:space="preserve"> (SBC)</w:t>
      </w:r>
    </w:p>
    <w:p w:rsidR="007A4065" w:rsidRDefault="007A4065" w:rsidP="00032807">
      <w:pPr>
        <w:rPr>
          <w:lang w:val="en-US"/>
        </w:rPr>
      </w:pPr>
    </w:p>
    <w:p w:rsidR="007A4065" w:rsidRPr="005B61C9" w:rsidRDefault="007A4065" w:rsidP="00032807">
      <w:pPr>
        <w:rPr>
          <w:lang w:val="en-US"/>
        </w:rPr>
      </w:pPr>
      <w:r>
        <w:rPr>
          <w:lang w:val="en-US"/>
        </w:rPr>
        <w:t xml:space="preserve">                              ………………….  HẾT……………………………</w:t>
      </w:r>
    </w:p>
    <w:p w:rsidR="00AF4D30" w:rsidRPr="005B61C9" w:rsidRDefault="00AF4D30" w:rsidP="00032807">
      <w:pPr>
        <w:rPr>
          <w:lang w:val="en-US"/>
        </w:rPr>
      </w:pPr>
      <w:r w:rsidRPr="005B61C9">
        <w:rPr>
          <w:lang w:val="en-US"/>
        </w:rPr>
        <w:t xml:space="preserve">                   </w:t>
      </w:r>
      <w:r w:rsidR="004B4301" w:rsidRPr="005B61C9">
        <w:rPr>
          <w:lang w:val="en-US"/>
        </w:rPr>
        <w:t xml:space="preserve">                               </w:t>
      </w:r>
    </w:p>
    <w:sectPr w:rsidR="00AF4D30" w:rsidRPr="005B61C9" w:rsidSect="00BF7584">
      <w:pgSz w:w="12240" w:h="15840"/>
      <w:pgMar w:top="113" w:right="284" w:bottom="113" w:left="284" w:header="720" w:footer="720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BF7584"/>
    <w:rsid w:val="0000062F"/>
    <w:rsid w:val="00000ABB"/>
    <w:rsid w:val="0000227E"/>
    <w:rsid w:val="000054E8"/>
    <w:rsid w:val="00005ECC"/>
    <w:rsid w:val="00006E32"/>
    <w:rsid w:val="00007669"/>
    <w:rsid w:val="00010ED8"/>
    <w:rsid w:val="00012BD7"/>
    <w:rsid w:val="00014686"/>
    <w:rsid w:val="00014BF3"/>
    <w:rsid w:val="000150AA"/>
    <w:rsid w:val="00015265"/>
    <w:rsid w:val="000154A9"/>
    <w:rsid w:val="00016B1E"/>
    <w:rsid w:val="000244D0"/>
    <w:rsid w:val="0002633F"/>
    <w:rsid w:val="00030391"/>
    <w:rsid w:val="0003106D"/>
    <w:rsid w:val="00032807"/>
    <w:rsid w:val="00032E3B"/>
    <w:rsid w:val="000336FE"/>
    <w:rsid w:val="00033A4C"/>
    <w:rsid w:val="000359D3"/>
    <w:rsid w:val="00035FD3"/>
    <w:rsid w:val="000363C1"/>
    <w:rsid w:val="0004069C"/>
    <w:rsid w:val="00041EE1"/>
    <w:rsid w:val="000424C9"/>
    <w:rsid w:val="0004253F"/>
    <w:rsid w:val="0004469D"/>
    <w:rsid w:val="000454F1"/>
    <w:rsid w:val="00046F64"/>
    <w:rsid w:val="00047738"/>
    <w:rsid w:val="000529F7"/>
    <w:rsid w:val="00053D2C"/>
    <w:rsid w:val="00054654"/>
    <w:rsid w:val="00055835"/>
    <w:rsid w:val="000609B3"/>
    <w:rsid w:val="00061F32"/>
    <w:rsid w:val="0006534E"/>
    <w:rsid w:val="000655F4"/>
    <w:rsid w:val="000737EC"/>
    <w:rsid w:val="000744A3"/>
    <w:rsid w:val="00075A81"/>
    <w:rsid w:val="000767DF"/>
    <w:rsid w:val="00081425"/>
    <w:rsid w:val="0008676B"/>
    <w:rsid w:val="00086CAF"/>
    <w:rsid w:val="000871BD"/>
    <w:rsid w:val="00091314"/>
    <w:rsid w:val="00092F58"/>
    <w:rsid w:val="00093A58"/>
    <w:rsid w:val="000956CE"/>
    <w:rsid w:val="000A24A1"/>
    <w:rsid w:val="000A2955"/>
    <w:rsid w:val="000A2B68"/>
    <w:rsid w:val="000A5924"/>
    <w:rsid w:val="000B0A87"/>
    <w:rsid w:val="000B0D43"/>
    <w:rsid w:val="000B1D08"/>
    <w:rsid w:val="000B23B1"/>
    <w:rsid w:val="000B34A8"/>
    <w:rsid w:val="000B4E7A"/>
    <w:rsid w:val="000B5C9D"/>
    <w:rsid w:val="000B66F0"/>
    <w:rsid w:val="000B7903"/>
    <w:rsid w:val="000B798E"/>
    <w:rsid w:val="000B7A34"/>
    <w:rsid w:val="000C0CB9"/>
    <w:rsid w:val="000C0D89"/>
    <w:rsid w:val="000C3490"/>
    <w:rsid w:val="000C3601"/>
    <w:rsid w:val="000C488D"/>
    <w:rsid w:val="000D153F"/>
    <w:rsid w:val="000D65FB"/>
    <w:rsid w:val="000D6C7C"/>
    <w:rsid w:val="000E2466"/>
    <w:rsid w:val="000E2E3C"/>
    <w:rsid w:val="000E3B8D"/>
    <w:rsid w:val="000E471F"/>
    <w:rsid w:val="000E7B25"/>
    <w:rsid w:val="000F0759"/>
    <w:rsid w:val="000F1A91"/>
    <w:rsid w:val="000F236F"/>
    <w:rsid w:val="000F2FC8"/>
    <w:rsid w:val="000F3BE5"/>
    <w:rsid w:val="000F7738"/>
    <w:rsid w:val="0010202B"/>
    <w:rsid w:val="001020F9"/>
    <w:rsid w:val="00102BA9"/>
    <w:rsid w:val="0010328A"/>
    <w:rsid w:val="00104966"/>
    <w:rsid w:val="001055D9"/>
    <w:rsid w:val="001071D6"/>
    <w:rsid w:val="00110A6C"/>
    <w:rsid w:val="0011280E"/>
    <w:rsid w:val="00112BFB"/>
    <w:rsid w:val="001130C3"/>
    <w:rsid w:val="00113CE1"/>
    <w:rsid w:val="00115632"/>
    <w:rsid w:val="0011772C"/>
    <w:rsid w:val="0012081A"/>
    <w:rsid w:val="0012467D"/>
    <w:rsid w:val="001251C3"/>
    <w:rsid w:val="00125866"/>
    <w:rsid w:val="00125B63"/>
    <w:rsid w:val="00127984"/>
    <w:rsid w:val="00127AA6"/>
    <w:rsid w:val="00131772"/>
    <w:rsid w:val="00133369"/>
    <w:rsid w:val="00133FAB"/>
    <w:rsid w:val="001362F4"/>
    <w:rsid w:val="00140F18"/>
    <w:rsid w:val="00141AC0"/>
    <w:rsid w:val="00141FE5"/>
    <w:rsid w:val="00143F05"/>
    <w:rsid w:val="001502BA"/>
    <w:rsid w:val="00152A50"/>
    <w:rsid w:val="00154988"/>
    <w:rsid w:val="00157E45"/>
    <w:rsid w:val="00161C02"/>
    <w:rsid w:val="001652F3"/>
    <w:rsid w:val="00165A0A"/>
    <w:rsid w:val="001716C2"/>
    <w:rsid w:val="00172620"/>
    <w:rsid w:val="00172B1B"/>
    <w:rsid w:val="00172FBE"/>
    <w:rsid w:val="00177FFD"/>
    <w:rsid w:val="00181139"/>
    <w:rsid w:val="001815A4"/>
    <w:rsid w:val="00186A07"/>
    <w:rsid w:val="00190AD6"/>
    <w:rsid w:val="0019229F"/>
    <w:rsid w:val="00192788"/>
    <w:rsid w:val="001940F2"/>
    <w:rsid w:val="00194748"/>
    <w:rsid w:val="00195707"/>
    <w:rsid w:val="001959B2"/>
    <w:rsid w:val="00195DAA"/>
    <w:rsid w:val="001A1F27"/>
    <w:rsid w:val="001A55AE"/>
    <w:rsid w:val="001A70F1"/>
    <w:rsid w:val="001B1E00"/>
    <w:rsid w:val="001B5D48"/>
    <w:rsid w:val="001B5FB0"/>
    <w:rsid w:val="001B67B3"/>
    <w:rsid w:val="001C194E"/>
    <w:rsid w:val="001C6D17"/>
    <w:rsid w:val="001D0325"/>
    <w:rsid w:val="001D26F9"/>
    <w:rsid w:val="001D3CBB"/>
    <w:rsid w:val="001D5290"/>
    <w:rsid w:val="001D707A"/>
    <w:rsid w:val="001D74C8"/>
    <w:rsid w:val="001E135D"/>
    <w:rsid w:val="001E1640"/>
    <w:rsid w:val="001E2245"/>
    <w:rsid w:val="001E61A3"/>
    <w:rsid w:val="001F5406"/>
    <w:rsid w:val="001F6395"/>
    <w:rsid w:val="001F66DD"/>
    <w:rsid w:val="001F6C55"/>
    <w:rsid w:val="00205F93"/>
    <w:rsid w:val="00206105"/>
    <w:rsid w:val="00206619"/>
    <w:rsid w:val="00206E10"/>
    <w:rsid w:val="00207B7C"/>
    <w:rsid w:val="0021257C"/>
    <w:rsid w:val="002135C8"/>
    <w:rsid w:val="00213F5E"/>
    <w:rsid w:val="002209FC"/>
    <w:rsid w:val="002242B0"/>
    <w:rsid w:val="002265AB"/>
    <w:rsid w:val="0022664F"/>
    <w:rsid w:val="0023262E"/>
    <w:rsid w:val="002349A2"/>
    <w:rsid w:val="00234DAF"/>
    <w:rsid w:val="00234E5B"/>
    <w:rsid w:val="00236D4E"/>
    <w:rsid w:val="0023719E"/>
    <w:rsid w:val="00237989"/>
    <w:rsid w:val="0024022C"/>
    <w:rsid w:val="00242150"/>
    <w:rsid w:val="002436AC"/>
    <w:rsid w:val="0024421D"/>
    <w:rsid w:val="00247E84"/>
    <w:rsid w:val="00247F6A"/>
    <w:rsid w:val="00251335"/>
    <w:rsid w:val="00255CD4"/>
    <w:rsid w:val="00257E2B"/>
    <w:rsid w:val="002614FF"/>
    <w:rsid w:val="00262A18"/>
    <w:rsid w:val="00262C63"/>
    <w:rsid w:val="002649AB"/>
    <w:rsid w:val="00265BB1"/>
    <w:rsid w:val="00272DE5"/>
    <w:rsid w:val="00274457"/>
    <w:rsid w:val="00274777"/>
    <w:rsid w:val="00274A05"/>
    <w:rsid w:val="00274ADC"/>
    <w:rsid w:val="002760C9"/>
    <w:rsid w:val="002765B5"/>
    <w:rsid w:val="0028266B"/>
    <w:rsid w:val="00283FB1"/>
    <w:rsid w:val="0028448C"/>
    <w:rsid w:val="0028486E"/>
    <w:rsid w:val="00286C25"/>
    <w:rsid w:val="0028772E"/>
    <w:rsid w:val="0028778C"/>
    <w:rsid w:val="00287A58"/>
    <w:rsid w:val="00287E66"/>
    <w:rsid w:val="0029080C"/>
    <w:rsid w:val="002917C2"/>
    <w:rsid w:val="00291A34"/>
    <w:rsid w:val="002926EE"/>
    <w:rsid w:val="0029717D"/>
    <w:rsid w:val="002A2599"/>
    <w:rsid w:val="002A2680"/>
    <w:rsid w:val="002A2887"/>
    <w:rsid w:val="002A34EA"/>
    <w:rsid w:val="002A3B32"/>
    <w:rsid w:val="002A483E"/>
    <w:rsid w:val="002A5726"/>
    <w:rsid w:val="002B1235"/>
    <w:rsid w:val="002B6388"/>
    <w:rsid w:val="002B69DA"/>
    <w:rsid w:val="002C0D1D"/>
    <w:rsid w:val="002C0E12"/>
    <w:rsid w:val="002C175A"/>
    <w:rsid w:val="002C28C4"/>
    <w:rsid w:val="002C3CF9"/>
    <w:rsid w:val="002C47D4"/>
    <w:rsid w:val="002C52CA"/>
    <w:rsid w:val="002C5AB7"/>
    <w:rsid w:val="002C712B"/>
    <w:rsid w:val="002C7679"/>
    <w:rsid w:val="002C7712"/>
    <w:rsid w:val="002D7415"/>
    <w:rsid w:val="002D76D8"/>
    <w:rsid w:val="002D786D"/>
    <w:rsid w:val="002E0BD8"/>
    <w:rsid w:val="002E1A68"/>
    <w:rsid w:val="002E1F8F"/>
    <w:rsid w:val="002E22AC"/>
    <w:rsid w:val="002E33FB"/>
    <w:rsid w:val="002E3DF3"/>
    <w:rsid w:val="002E4E25"/>
    <w:rsid w:val="002E5F6A"/>
    <w:rsid w:val="002E6430"/>
    <w:rsid w:val="002F0B31"/>
    <w:rsid w:val="002F4565"/>
    <w:rsid w:val="002F4706"/>
    <w:rsid w:val="002F6AE4"/>
    <w:rsid w:val="00300B0F"/>
    <w:rsid w:val="00301B39"/>
    <w:rsid w:val="003020DB"/>
    <w:rsid w:val="0030219C"/>
    <w:rsid w:val="00303B26"/>
    <w:rsid w:val="00304038"/>
    <w:rsid w:val="0030565D"/>
    <w:rsid w:val="0030718A"/>
    <w:rsid w:val="003078A8"/>
    <w:rsid w:val="00307A19"/>
    <w:rsid w:val="00307AFC"/>
    <w:rsid w:val="00311130"/>
    <w:rsid w:val="00311185"/>
    <w:rsid w:val="00312A09"/>
    <w:rsid w:val="0031498E"/>
    <w:rsid w:val="00321433"/>
    <w:rsid w:val="00321670"/>
    <w:rsid w:val="00322876"/>
    <w:rsid w:val="00323252"/>
    <w:rsid w:val="003247DC"/>
    <w:rsid w:val="00327B48"/>
    <w:rsid w:val="00331638"/>
    <w:rsid w:val="00332B97"/>
    <w:rsid w:val="00333AB1"/>
    <w:rsid w:val="00334662"/>
    <w:rsid w:val="003360C1"/>
    <w:rsid w:val="00340ED0"/>
    <w:rsid w:val="00342857"/>
    <w:rsid w:val="00343271"/>
    <w:rsid w:val="00351EAC"/>
    <w:rsid w:val="00355189"/>
    <w:rsid w:val="003564D8"/>
    <w:rsid w:val="00356A4F"/>
    <w:rsid w:val="003579DC"/>
    <w:rsid w:val="00357C06"/>
    <w:rsid w:val="00360165"/>
    <w:rsid w:val="00361A41"/>
    <w:rsid w:val="00362B96"/>
    <w:rsid w:val="00364699"/>
    <w:rsid w:val="003679D7"/>
    <w:rsid w:val="0037078F"/>
    <w:rsid w:val="00371E30"/>
    <w:rsid w:val="00371ED0"/>
    <w:rsid w:val="00372B84"/>
    <w:rsid w:val="00377F8E"/>
    <w:rsid w:val="00380C01"/>
    <w:rsid w:val="0038101A"/>
    <w:rsid w:val="00381A4F"/>
    <w:rsid w:val="00385F24"/>
    <w:rsid w:val="00385F42"/>
    <w:rsid w:val="0039033F"/>
    <w:rsid w:val="00390799"/>
    <w:rsid w:val="0039095C"/>
    <w:rsid w:val="003914CC"/>
    <w:rsid w:val="00391561"/>
    <w:rsid w:val="00391B5B"/>
    <w:rsid w:val="00391C59"/>
    <w:rsid w:val="003921D7"/>
    <w:rsid w:val="00392C6B"/>
    <w:rsid w:val="00393949"/>
    <w:rsid w:val="003A08BA"/>
    <w:rsid w:val="003A2C0A"/>
    <w:rsid w:val="003A379E"/>
    <w:rsid w:val="003A4E2D"/>
    <w:rsid w:val="003A6E7F"/>
    <w:rsid w:val="003B6987"/>
    <w:rsid w:val="003C0768"/>
    <w:rsid w:val="003C33E1"/>
    <w:rsid w:val="003C4AD4"/>
    <w:rsid w:val="003C4D1B"/>
    <w:rsid w:val="003C5990"/>
    <w:rsid w:val="003C7105"/>
    <w:rsid w:val="003C798F"/>
    <w:rsid w:val="003D00E1"/>
    <w:rsid w:val="003D3E0C"/>
    <w:rsid w:val="003D4EF6"/>
    <w:rsid w:val="003D6FD4"/>
    <w:rsid w:val="003D70B3"/>
    <w:rsid w:val="003D70CE"/>
    <w:rsid w:val="003D7884"/>
    <w:rsid w:val="003E183C"/>
    <w:rsid w:val="003E1F3B"/>
    <w:rsid w:val="003E2519"/>
    <w:rsid w:val="003E5028"/>
    <w:rsid w:val="003E5A55"/>
    <w:rsid w:val="003E63E1"/>
    <w:rsid w:val="003E6948"/>
    <w:rsid w:val="003E6A69"/>
    <w:rsid w:val="003E6EA2"/>
    <w:rsid w:val="003E7B4A"/>
    <w:rsid w:val="003F0B90"/>
    <w:rsid w:val="003F1377"/>
    <w:rsid w:val="003F1C2C"/>
    <w:rsid w:val="003F2301"/>
    <w:rsid w:val="003F488B"/>
    <w:rsid w:val="004008E0"/>
    <w:rsid w:val="0040114F"/>
    <w:rsid w:val="00401E79"/>
    <w:rsid w:val="00406A5D"/>
    <w:rsid w:val="00407701"/>
    <w:rsid w:val="00417DEB"/>
    <w:rsid w:val="00423387"/>
    <w:rsid w:val="004235ED"/>
    <w:rsid w:val="004251D1"/>
    <w:rsid w:val="00425747"/>
    <w:rsid w:val="0042619A"/>
    <w:rsid w:val="00427305"/>
    <w:rsid w:val="0043146D"/>
    <w:rsid w:val="0043360F"/>
    <w:rsid w:val="004417C5"/>
    <w:rsid w:val="004428D1"/>
    <w:rsid w:val="004429BF"/>
    <w:rsid w:val="004445BA"/>
    <w:rsid w:val="004466EF"/>
    <w:rsid w:val="00447641"/>
    <w:rsid w:val="00451A3B"/>
    <w:rsid w:val="00452488"/>
    <w:rsid w:val="0045302E"/>
    <w:rsid w:val="004616A2"/>
    <w:rsid w:val="00462B47"/>
    <w:rsid w:val="00463409"/>
    <w:rsid w:val="0046356B"/>
    <w:rsid w:val="004643BD"/>
    <w:rsid w:val="00467216"/>
    <w:rsid w:val="00470A2D"/>
    <w:rsid w:val="00473B00"/>
    <w:rsid w:val="00473B22"/>
    <w:rsid w:val="004767A8"/>
    <w:rsid w:val="00477390"/>
    <w:rsid w:val="004779C5"/>
    <w:rsid w:val="004811AC"/>
    <w:rsid w:val="00482800"/>
    <w:rsid w:val="00485723"/>
    <w:rsid w:val="00485F8F"/>
    <w:rsid w:val="004904C0"/>
    <w:rsid w:val="004905E8"/>
    <w:rsid w:val="004A0E13"/>
    <w:rsid w:val="004A2CA7"/>
    <w:rsid w:val="004A3373"/>
    <w:rsid w:val="004A6268"/>
    <w:rsid w:val="004A6D32"/>
    <w:rsid w:val="004A7AF1"/>
    <w:rsid w:val="004B17CE"/>
    <w:rsid w:val="004B2DB5"/>
    <w:rsid w:val="004B3453"/>
    <w:rsid w:val="004B410C"/>
    <w:rsid w:val="004B4301"/>
    <w:rsid w:val="004B4575"/>
    <w:rsid w:val="004B64FC"/>
    <w:rsid w:val="004C1094"/>
    <w:rsid w:val="004C2280"/>
    <w:rsid w:val="004C61F3"/>
    <w:rsid w:val="004C728C"/>
    <w:rsid w:val="004D2B71"/>
    <w:rsid w:val="004D2BA2"/>
    <w:rsid w:val="004D3C24"/>
    <w:rsid w:val="004D3DDF"/>
    <w:rsid w:val="004D4313"/>
    <w:rsid w:val="004D450D"/>
    <w:rsid w:val="004D6A6F"/>
    <w:rsid w:val="004E1FCC"/>
    <w:rsid w:val="004E651F"/>
    <w:rsid w:val="004E6A5D"/>
    <w:rsid w:val="004F083B"/>
    <w:rsid w:val="004F447E"/>
    <w:rsid w:val="004F6929"/>
    <w:rsid w:val="004F7E47"/>
    <w:rsid w:val="00500046"/>
    <w:rsid w:val="005002A6"/>
    <w:rsid w:val="00502346"/>
    <w:rsid w:val="00502354"/>
    <w:rsid w:val="00505874"/>
    <w:rsid w:val="005071C6"/>
    <w:rsid w:val="00507E72"/>
    <w:rsid w:val="00511528"/>
    <w:rsid w:val="00512622"/>
    <w:rsid w:val="0051318E"/>
    <w:rsid w:val="00513317"/>
    <w:rsid w:val="00513AA5"/>
    <w:rsid w:val="00513EA7"/>
    <w:rsid w:val="005146EB"/>
    <w:rsid w:val="00515051"/>
    <w:rsid w:val="00515E0B"/>
    <w:rsid w:val="005207ED"/>
    <w:rsid w:val="005261F2"/>
    <w:rsid w:val="00527E66"/>
    <w:rsid w:val="0053079B"/>
    <w:rsid w:val="005317CF"/>
    <w:rsid w:val="00533452"/>
    <w:rsid w:val="005378CE"/>
    <w:rsid w:val="00541656"/>
    <w:rsid w:val="005441D2"/>
    <w:rsid w:val="005478A7"/>
    <w:rsid w:val="00547B4E"/>
    <w:rsid w:val="005506D0"/>
    <w:rsid w:val="0055090A"/>
    <w:rsid w:val="00551EA8"/>
    <w:rsid w:val="00551FD3"/>
    <w:rsid w:val="005539CC"/>
    <w:rsid w:val="00553A02"/>
    <w:rsid w:val="00553E5B"/>
    <w:rsid w:val="0055615D"/>
    <w:rsid w:val="00561DBA"/>
    <w:rsid w:val="00562CC6"/>
    <w:rsid w:val="0056689F"/>
    <w:rsid w:val="00567563"/>
    <w:rsid w:val="005676B2"/>
    <w:rsid w:val="00571009"/>
    <w:rsid w:val="00571F01"/>
    <w:rsid w:val="00572363"/>
    <w:rsid w:val="005754F2"/>
    <w:rsid w:val="00575614"/>
    <w:rsid w:val="005771DE"/>
    <w:rsid w:val="00577BA4"/>
    <w:rsid w:val="005844BE"/>
    <w:rsid w:val="005845F3"/>
    <w:rsid w:val="005851C0"/>
    <w:rsid w:val="00591091"/>
    <w:rsid w:val="005911BB"/>
    <w:rsid w:val="00592C21"/>
    <w:rsid w:val="00593B5A"/>
    <w:rsid w:val="00595CB3"/>
    <w:rsid w:val="005A14A1"/>
    <w:rsid w:val="005A3BEA"/>
    <w:rsid w:val="005A4D2C"/>
    <w:rsid w:val="005A6E70"/>
    <w:rsid w:val="005A755E"/>
    <w:rsid w:val="005A7909"/>
    <w:rsid w:val="005B1702"/>
    <w:rsid w:val="005B2D56"/>
    <w:rsid w:val="005B302A"/>
    <w:rsid w:val="005B4C45"/>
    <w:rsid w:val="005B537F"/>
    <w:rsid w:val="005B5DAA"/>
    <w:rsid w:val="005B61C9"/>
    <w:rsid w:val="005B6E48"/>
    <w:rsid w:val="005B77B5"/>
    <w:rsid w:val="005C16CF"/>
    <w:rsid w:val="005C18B9"/>
    <w:rsid w:val="005C2AE6"/>
    <w:rsid w:val="005C33FF"/>
    <w:rsid w:val="005C470C"/>
    <w:rsid w:val="005C473F"/>
    <w:rsid w:val="005C628C"/>
    <w:rsid w:val="005C7DE4"/>
    <w:rsid w:val="005D041F"/>
    <w:rsid w:val="005D1D65"/>
    <w:rsid w:val="005D270E"/>
    <w:rsid w:val="005D4C77"/>
    <w:rsid w:val="005D5A28"/>
    <w:rsid w:val="005E0D93"/>
    <w:rsid w:val="005E0DFF"/>
    <w:rsid w:val="005E1DCB"/>
    <w:rsid w:val="005E2C94"/>
    <w:rsid w:val="005E41A5"/>
    <w:rsid w:val="005E4737"/>
    <w:rsid w:val="005E5323"/>
    <w:rsid w:val="005E700B"/>
    <w:rsid w:val="005F0258"/>
    <w:rsid w:val="005F0E2A"/>
    <w:rsid w:val="005F1462"/>
    <w:rsid w:val="005F156E"/>
    <w:rsid w:val="005F224B"/>
    <w:rsid w:val="005F32D8"/>
    <w:rsid w:val="005F463A"/>
    <w:rsid w:val="005F46E7"/>
    <w:rsid w:val="005F4CDC"/>
    <w:rsid w:val="005F4FE3"/>
    <w:rsid w:val="005F7253"/>
    <w:rsid w:val="005F7AA1"/>
    <w:rsid w:val="006013E5"/>
    <w:rsid w:val="00602D86"/>
    <w:rsid w:val="006043D1"/>
    <w:rsid w:val="00605256"/>
    <w:rsid w:val="006055A6"/>
    <w:rsid w:val="00606CD5"/>
    <w:rsid w:val="00607522"/>
    <w:rsid w:val="00610463"/>
    <w:rsid w:val="00610A28"/>
    <w:rsid w:val="006119C8"/>
    <w:rsid w:val="006126F6"/>
    <w:rsid w:val="00612DF7"/>
    <w:rsid w:val="00613873"/>
    <w:rsid w:val="00614E26"/>
    <w:rsid w:val="0062075D"/>
    <w:rsid w:val="00620943"/>
    <w:rsid w:val="006216EC"/>
    <w:rsid w:val="006301C3"/>
    <w:rsid w:val="00630C9B"/>
    <w:rsid w:val="00630DD1"/>
    <w:rsid w:val="00631C90"/>
    <w:rsid w:val="006331D4"/>
    <w:rsid w:val="00633D19"/>
    <w:rsid w:val="006359C9"/>
    <w:rsid w:val="00635B01"/>
    <w:rsid w:val="0063771B"/>
    <w:rsid w:val="0064017A"/>
    <w:rsid w:val="00641E50"/>
    <w:rsid w:val="00642E38"/>
    <w:rsid w:val="006447B4"/>
    <w:rsid w:val="006454FC"/>
    <w:rsid w:val="00651BA9"/>
    <w:rsid w:val="00651DE9"/>
    <w:rsid w:val="0065450D"/>
    <w:rsid w:val="00654925"/>
    <w:rsid w:val="00654E2D"/>
    <w:rsid w:val="00663720"/>
    <w:rsid w:val="006653F4"/>
    <w:rsid w:val="00665763"/>
    <w:rsid w:val="00665831"/>
    <w:rsid w:val="006744AC"/>
    <w:rsid w:val="00676669"/>
    <w:rsid w:val="00681AAD"/>
    <w:rsid w:val="006832C8"/>
    <w:rsid w:val="00684E1F"/>
    <w:rsid w:val="00685E38"/>
    <w:rsid w:val="00687039"/>
    <w:rsid w:val="0069085B"/>
    <w:rsid w:val="006910A1"/>
    <w:rsid w:val="0069181F"/>
    <w:rsid w:val="006936CF"/>
    <w:rsid w:val="006943FE"/>
    <w:rsid w:val="00694C4A"/>
    <w:rsid w:val="00697F18"/>
    <w:rsid w:val="006A0ABB"/>
    <w:rsid w:val="006A0F9B"/>
    <w:rsid w:val="006A3ED1"/>
    <w:rsid w:val="006A4E24"/>
    <w:rsid w:val="006A546D"/>
    <w:rsid w:val="006A64F4"/>
    <w:rsid w:val="006B011E"/>
    <w:rsid w:val="006B13BE"/>
    <w:rsid w:val="006B3206"/>
    <w:rsid w:val="006B3873"/>
    <w:rsid w:val="006B543D"/>
    <w:rsid w:val="006B5512"/>
    <w:rsid w:val="006B7C91"/>
    <w:rsid w:val="006C0DE5"/>
    <w:rsid w:val="006C1EEB"/>
    <w:rsid w:val="006C2A81"/>
    <w:rsid w:val="006C3F16"/>
    <w:rsid w:val="006C470A"/>
    <w:rsid w:val="006C58C7"/>
    <w:rsid w:val="006C5FA5"/>
    <w:rsid w:val="006C60BD"/>
    <w:rsid w:val="006C66D4"/>
    <w:rsid w:val="006C78AA"/>
    <w:rsid w:val="006D3974"/>
    <w:rsid w:val="006D75AA"/>
    <w:rsid w:val="006E00EB"/>
    <w:rsid w:val="006E175D"/>
    <w:rsid w:val="006E23BF"/>
    <w:rsid w:val="006E373F"/>
    <w:rsid w:val="006E38DE"/>
    <w:rsid w:val="006E43A7"/>
    <w:rsid w:val="006F09BA"/>
    <w:rsid w:val="006F0A19"/>
    <w:rsid w:val="006F1ADE"/>
    <w:rsid w:val="006F43BE"/>
    <w:rsid w:val="006F5A7E"/>
    <w:rsid w:val="006F5E14"/>
    <w:rsid w:val="007009D4"/>
    <w:rsid w:val="00702F2D"/>
    <w:rsid w:val="00703485"/>
    <w:rsid w:val="007037BB"/>
    <w:rsid w:val="007053C2"/>
    <w:rsid w:val="00705E60"/>
    <w:rsid w:val="0071012B"/>
    <w:rsid w:val="00712243"/>
    <w:rsid w:val="00712703"/>
    <w:rsid w:val="007137EB"/>
    <w:rsid w:val="00713D3E"/>
    <w:rsid w:val="00716E61"/>
    <w:rsid w:val="007178C3"/>
    <w:rsid w:val="00721A9A"/>
    <w:rsid w:val="0072332C"/>
    <w:rsid w:val="007234EF"/>
    <w:rsid w:val="00723E4E"/>
    <w:rsid w:val="007257E3"/>
    <w:rsid w:val="00730C92"/>
    <w:rsid w:val="00733787"/>
    <w:rsid w:val="00733F2A"/>
    <w:rsid w:val="00734BCD"/>
    <w:rsid w:val="0073673C"/>
    <w:rsid w:val="00736B40"/>
    <w:rsid w:val="007409EF"/>
    <w:rsid w:val="00742038"/>
    <w:rsid w:val="00745E9A"/>
    <w:rsid w:val="00746452"/>
    <w:rsid w:val="00750B71"/>
    <w:rsid w:val="00753627"/>
    <w:rsid w:val="00753C83"/>
    <w:rsid w:val="007548E4"/>
    <w:rsid w:val="00755DF5"/>
    <w:rsid w:val="00756039"/>
    <w:rsid w:val="007563EA"/>
    <w:rsid w:val="0075790A"/>
    <w:rsid w:val="00762840"/>
    <w:rsid w:val="00762D5A"/>
    <w:rsid w:val="00762D6A"/>
    <w:rsid w:val="00762FBA"/>
    <w:rsid w:val="00764FE9"/>
    <w:rsid w:val="007701CD"/>
    <w:rsid w:val="0077079A"/>
    <w:rsid w:val="00772B0D"/>
    <w:rsid w:val="00776450"/>
    <w:rsid w:val="007766F9"/>
    <w:rsid w:val="007768B8"/>
    <w:rsid w:val="00776CB2"/>
    <w:rsid w:val="007816E7"/>
    <w:rsid w:val="00785750"/>
    <w:rsid w:val="00785DD6"/>
    <w:rsid w:val="0078730C"/>
    <w:rsid w:val="00795F39"/>
    <w:rsid w:val="00796E06"/>
    <w:rsid w:val="00796ECD"/>
    <w:rsid w:val="007A00BD"/>
    <w:rsid w:val="007A0AB8"/>
    <w:rsid w:val="007A4065"/>
    <w:rsid w:val="007A4956"/>
    <w:rsid w:val="007A5919"/>
    <w:rsid w:val="007A5EBB"/>
    <w:rsid w:val="007A5FF7"/>
    <w:rsid w:val="007A5FF9"/>
    <w:rsid w:val="007A6E95"/>
    <w:rsid w:val="007B187C"/>
    <w:rsid w:val="007B1F83"/>
    <w:rsid w:val="007B4922"/>
    <w:rsid w:val="007B4D86"/>
    <w:rsid w:val="007B6334"/>
    <w:rsid w:val="007C09FF"/>
    <w:rsid w:val="007C0DF4"/>
    <w:rsid w:val="007C1800"/>
    <w:rsid w:val="007D0CD6"/>
    <w:rsid w:val="007D0D7B"/>
    <w:rsid w:val="007D0F83"/>
    <w:rsid w:val="007E2C92"/>
    <w:rsid w:val="007E3A07"/>
    <w:rsid w:val="007E4442"/>
    <w:rsid w:val="007E6637"/>
    <w:rsid w:val="007F2AAF"/>
    <w:rsid w:val="007F770A"/>
    <w:rsid w:val="008014F0"/>
    <w:rsid w:val="008016B6"/>
    <w:rsid w:val="0080329F"/>
    <w:rsid w:val="00804748"/>
    <w:rsid w:val="00805B8E"/>
    <w:rsid w:val="00806E7B"/>
    <w:rsid w:val="008105B2"/>
    <w:rsid w:val="00810D98"/>
    <w:rsid w:val="00810F51"/>
    <w:rsid w:val="00813022"/>
    <w:rsid w:val="00813C1D"/>
    <w:rsid w:val="0081599C"/>
    <w:rsid w:val="008159A2"/>
    <w:rsid w:val="00823777"/>
    <w:rsid w:val="00823DAE"/>
    <w:rsid w:val="0082546B"/>
    <w:rsid w:val="00826394"/>
    <w:rsid w:val="008329C6"/>
    <w:rsid w:val="008341C2"/>
    <w:rsid w:val="008347C4"/>
    <w:rsid w:val="00835580"/>
    <w:rsid w:val="008365F7"/>
    <w:rsid w:val="00836719"/>
    <w:rsid w:val="00836E11"/>
    <w:rsid w:val="008439BF"/>
    <w:rsid w:val="00845EBC"/>
    <w:rsid w:val="00845ED2"/>
    <w:rsid w:val="00845F77"/>
    <w:rsid w:val="00847B2E"/>
    <w:rsid w:val="00851AE3"/>
    <w:rsid w:val="00851BF8"/>
    <w:rsid w:val="00853862"/>
    <w:rsid w:val="00860F22"/>
    <w:rsid w:val="00861A9A"/>
    <w:rsid w:val="00861C03"/>
    <w:rsid w:val="00861DA5"/>
    <w:rsid w:val="00863BAB"/>
    <w:rsid w:val="00867698"/>
    <w:rsid w:val="008737AA"/>
    <w:rsid w:val="00877E21"/>
    <w:rsid w:val="00883B7F"/>
    <w:rsid w:val="008846DE"/>
    <w:rsid w:val="008908AE"/>
    <w:rsid w:val="0089130E"/>
    <w:rsid w:val="00891BFE"/>
    <w:rsid w:val="00892297"/>
    <w:rsid w:val="00892D6D"/>
    <w:rsid w:val="00893DA9"/>
    <w:rsid w:val="0089418D"/>
    <w:rsid w:val="00897E2E"/>
    <w:rsid w:val="00897EF9"/>
    <w:rsid w:val="008A7E75"/>
    <w:rsid w:val="008B0F9C"/>
    <w:rsid w:val="008B11E5"/>
    <w:rsid w:val="008B1ED6"/>
    <w:rsid w:val="008B4B1B"/>
    <w:rsid w:val="008B51FF"/>
    <w:rsid w:val="008B63E4"/>
    <w:rsid w:val="008B6737"/>
    <w:rsid w:val="008C1337"/>
    <w:rsid w:val="008C224C"/>
    <w:rsid w:val="008C34B5"/>
    <w:rsid w:val="008C53EE"/>
    <w:rsid w:val="008D0A84"/>
    <w:rsid w:val="008D4322"/>
    <w:rsid w:val="008E0E7C"/>
    <w:rsid w:val="008E3B5A"/>
    <w:rsid w:val="008E54E6"/>
    <w:rsid w:val="008E72A2"/>
    <w:rsid w:val="008E79F2"/>
    <w:rsid w:val="008F1EA2"/>
    <w:rsid w:val="008F3EAA"/>
    <w:rsid w:val="008F5373"/>
    <w:rsid w:val="008F6431"/>
    <w:rsid w:val="008F7D19"/>
    <w:rsid w:val="00903755"/>
    <w:rsid w:val="0090577D"/>
    <w:rsid w:val="00906331"/>
    <w:rsid w:val="00907795"/>
    <w:rsid w:val="00910078"/>
    <w:rsid w:val="00910DFE"/>
    <w:rsid w:val="009129D6"/>
    <w:rsid w:val="00915066"/>
    <w:rsid w:val="00915E1A"/>
    <w:rsid w:val="009169EE"/>
    <w:rsid w:val="00917C64"/>
    <w:rsid w:val="00917D9F"/>
    <w:rsid w:val="0092367D"/>
    <w:rsid w:val="00924ACE"/>
    <w:rsid w:val="009260C2"/>
    <w:rsid w:val="0092725F"/>
    <w:rsid w:val="0092738F"/>
    <w:rsid w:val="00930AA8"/>
    <w:rsid w:val="0093165A"/>
    <w:rsid w:val="009317BE"/>
    <w:rsid w:val="00933887"/>
    <w:rsid w:val="009351D0"/>
    <w:rsid w:val="009364ED"/>
    <w:rsid w:val="00937A1B"/>
    <w:rsid w:val="00942D55"/>
    <w:rsid w:val="00942DC5"/>
    <w:rsid w:val="009457DD"/>
    <w:rsid w:val="0095010E"/>
    <w:rsid w:val="00950113"/>
    <w:rsid w:val="009510F5"/>
    <w:rsid w:val="0095146E"/>
    <w:rsid w:val="00955488"/>
    <w:rsid w:val="00955916"/>
    <w:rsid w:val="0095620F"/>
    <w:rsid w:val="00956613"/>
    <w:rsid w:val="00956B9D"/>
    <w:rsid w:val="00956C50"/>
    <w:rsid w:val="0095702A"/>
    <w:rsid w:val="00957BDA"/>
    <w:rsid w:val="009605E4"/>
    <w:rsid w:val="00961EA5"/>
    <w:rsid w:val="00962B09"/>
    <w:rsid w:val="009635F6"/>
    <w:rsid w:val="009661EF"/>
    <w:rsid w:val="009670BE"/>
    <w:rsid w:val="00973611"/>
    <w:rsid w:val="00973C6B"/>
    <w:rsid w:val="00974303"/>
    <w:rsid w:val="00974D75"/>
    <w:rsid w:val="009753BD"/>
    <w:rsid w:val="009756BB"/>
    <w:rsid w:val="009826E2"/>
    <w:rsid w:val="00983636"/>
    <w:rsid w:val="00983D51"/>
    <w:rsid w:val="00984859"/>
    <w:rsid w:val="00985624"/>
    <w:rsid w:val="00986008"/>
    <w:rsid w:val="00986714"/>
    <w:rsid w:val="00990AB2"/>
    <w:rsid w:val="00993E02"/>
    <w:rsid w:val="009969E7"/>
    <w:rsid w:val="00997D5F"/>
    <w:rsid w:val="009A0C97"/>
    <w:rsid w:val="009A27FF"/>
    <w:rsid w:val="009A4CC0"/>
    <w:rsid w:val="009A62B9"/>
    <w:rsid w:val="009B0075"/>
    <w:rsid w:val="009B2BD8"/>
    <w:rsid w:val="009B3BAD"/>
    <w:rsid w:val="009B4B59"/>
    <w:rsid w:val="009B5144"/>
    <w:rsid w:val="009B743E"/>
    <w:rsid w:val="009C2D5F"/>
    <w:rsid w:val="009C5537"/>
    <w:rsid w:val="009D230D"/>
    <w:rsid w:val="009D3F72"/>
    <w:rsid w:val="009D406B"/>
    <w:rsid w:val="009D6522"/>
    <w:rsid w:val="009E1383"/>
    <w:rsid w:val="009E3002"/>
    <w:rsid w:val="009E3C3C"/>
    <w:rsid w:val="009E3CFA"/>
    <w:rsid w:val="009E49B9"/>
    <w:rsid w:val="009F230E"/>
    <w:rsid w:val="009F493C"/>
    <w:rsid w:val="009F58AE"/>
    <w:rsid w:val="009F7122"/>
    <w:rsid w:val="009F7234"/>
    <w:rsid w:val="00A004D3"/>
    <w:rsid w:val="00A00D95"/>
    <w:rsid w:val="00A01343"/>
    <w:rsid w:val="00A02DD2"/>
    <w:rsid w:val="00A05549"/>
    <w:rsid w:val="00A06913"/>
    <w:rsid w:val="00A06E8C"/>
    <w:rsid w:val="00A109C8"/>
    <w:rsid w:val="00A138BA"/>
    <w:rsid w:val="00A151D6"/>
    <w:rsid w:val="00A1661C"/>
    <w:rsid w:val="00A20121"/>
    <w:rsid w:val="00A20EE5"/>
    <w:rsid w:val="00A2121A"/>
    <w:rsid w:val="00A219A2"/>
    <w:rsid w:val="00A25C80"/>
    <w:rsid w:val="00A26BE6"/>
    <w:rsid w:val="00A27179"/>
    <w:rsid w:val="00A27F8B"/>
    <w:rsid w:val="00A3101B"/>
    <w:rsid w:val="00A311FD"/>
    <w:rsid w:val="00A31ED8"/>
    <w:rsid w:val="00A33704"/>
    <w:rsid w:val="00A350C6"/>
    <w:rsid w:val="00A3714F"/>
    <w:rsid w:val="00A37E5B"/>
    <w:rsid w:val="00A41CD0"/>
    <w:rsid w:val="00A456D7"/>
    <w:rsid w:val="00A4667B"/>
    <w:rsid w:val="00A46C44"/>
    <w:rsid w:val="00A46FAE"/>
    <w:rsid w:val="00A5233F"/>
    <w:rsid w:val="00A52850"/>
    <w:rsid w:val="00A529B4"/>
    <w:rsid w:val="00A53AEB"/>
    <w:rsid w:val="00A5443E"/>
    <w:rsid w:val="00A544CE"/>
    <w:rsid w:val="00A54BA4"/>
    <w:rsid w:val="00A57E86"/>
    <w:rsid w:val="00A60114"/>
    <w:rsid w:val="00A612CB"/>
    <w:rsid w:val="00A61735"/>
    <w:rsid w:val="00A6320C"/>
    <w:rsid w:val="00A718BD"/>
    <w:rsid w:val="00A729ED"/>
    <w:rsid w:val="00A72A91"/>
    <w:rsid w:val="00A76734"/>
    <w:rsid w:val="00A81EA1"/>
    <w:rsid w:val="00A82F4B"/>
    <w:rsid w:val="00A905F6"/>
    <w:rsid w:val="00A927FC"/>
    <w:rsid w:val="00A92DD2"/>
    <w:rsid w:val="00A947EE"/>
    <w:rsid w:val="00A95A92"/>
    <w:rsid w:val="00A974D6"/>
    <w:rsid w:val="00AA16DA"/>
    <w:rsid w:val="00AA66BB"/>
    <w:rsid w:val="00AA67D8"/>
    <w:rsid w:val="00AB280A"/>
    <w:rsid w:val="00AB47BC"/>
    <w:rsid w:val="00AB51FF"/>
    <w:rsid w:val="00AB6793"/>
    <w:rsid w:val="00AC0C53"/>
    <w:rsid w:val="00AC1B08"/>
    <w:rsid w:val="00AC33E1"/>
    <w:rsid w:val="00AC4F6E"/>
    <w:rsid w:val="00AC7F2C"/>
    <w:rsid w:val="00AD0C07"/>
    <w:rsid w:val="00AD2BF3"/>
    <w:rsid w:val="00AD3665"/>
    <w:rsid w:val="00AD5E56"/>
    <w:rsid w:val="00AD7934"/>
    <w:rsid w:val="00AD7C79"/>
    <w:rsid w:val="00AE0872"/>
    <w:rsid w:val="00AE240E"/>
    <w:rsid w:val="00AE44E1"/>
    <w:rsid w:val="00AE55E6"/>
    <w:rsid w:val="00AE65AD"/>
    <w:rsid w:val="00AE7E71"/>
    <w:rsid w:val="00AF042E"/>
    <w:rsid w:val="00AF0B67"/>
    <w:rsid w:val="00AF1AF9"/>
    <w:rsid w:val="00AF355D"/>
    <w:rsid w:val="00AF4D30"/>
    <w:rsid w:val="00AF7B14"/>
    <w:rsid w:val="00B00F51"/>
    <w:rsid w:val="00B02F51"/>
    <w:rsid w:val="00B0396E"/>
    <w:rsid w:val="00B0492C"/>
    <w:rsid w:val="00B053B5"/>
    <w:rsid w:val="00B05759"/>
    <w:rsid w:val="00B0578E"/>
    <w:rsid w:val="00B06934"/>
    <w:rsid w:val="00B161BC"/>
    <w:rsid w:val="00B16515"/>
    <w:rsid w:val="00B16A59"/>
    <w:rsid w:val="00B16CD9"/>
    <w:rsid w:val="00B17D50"/>
    <w:rsid w:val="00B20B62"/>
    <w:rsid w:val="00B229E0"/>
    <w:rsid w:val="00B2797F"/>
    <w:rsid w:val="00B306C6"/>
    <w:rsid w:val="00B321F6"/>
    <w:rsid w:val="00B32A0F"/>
    <w:rsid w:val="00B36699"/>
    <w:rsid w:val="00B436C2"/>
    <w:rsid w:val="00B44D52"/>
    <w:rsid w:val="00B44E05"/>
    <w:rsid w:val="00B45FB1"/>
    <w:rsid w:val="00B47E15"/>
    <w:rsid w:val="00B47F69"/>
    <w:rsid w:val="00B506B9"/>
    <w:rsid w:val="00B53AAD"/>
    <w:rsid w:val="00B54B90"/>
    <w:rsid w:val="00B56BD0"/>
    <w:rsid w:val="00B57BC0"/>
    <w:rsid w:val="00B70629"/>
    <w:rsid w:val="00B717F9"/>
    <w:rsid w:val="00B73BA0"/>
    <w:rsid w:val="00B75E15"/>
    <w:rsid w:val="00B76EE6"/>
    <w:rsid w:val="00B852C5"/>
    <w:rsid w:val="00B85368"/>
    <w:rsid w:val="00B85AFD"/>
    <w:rsid w:val="00B85D8E"/>
    <w:rsid w:val="00B85EB7"/>
    <w:rsid w:val="00B86F90"/>
    <w:rsid w:val="00B87137"/>
    <w:rsid w:val="00B87A79"/>
    <w:rsid w:val="00B87E32"/>
    <w:rsid w:val="00B919CB"/>
    <w:rsid w:val="00B97902"/>
    <w:rsid w:val="00B97BF0"/>
    <w:rsid w:val="00BA052A"/>
    <w:rsid w:val="00BA0AB3"/>
    <w:rsid w:val="00BA3341"/>
    <w:rsid w:val="00BA3EF0"/>
    <w:rsid w:val="00BA5175"/>
    <w:rsid w:val="00BA5B8B"/>
    <w:rsid w:val="00BA5EAE"/>
    <w:rsid w:val="00BB030D"/>
    <w:rsid w:val="00BB04BA"/>
    <w:rsid w:val="00BB1BBD"/>
    <w:rsid w:val="00BB6F92"/>
    <w:rsid w:val="00BC03E0"/>
    <w:rsid w:val="00BC07B2"/>
    <w:rsid w:val="00BC47A9"/>
    <w:rsid w:val="00BC69F7"/>
    <w:rsid w:val="00BC7455"/>
    <w:rsid w:val="00BD0B7D"/>
    <w:rsid w:val="00BD6172"/>
    <w:rsid w:val="00BD7EB2"/>
    <w:rsid w:val="00BE0780"/>
    <w:rsid w:val="00BE0A38"/>
    <w:rsid w:val="00BE1B9F"/>
    <w:rsid w:val="00BE2E7E"/>
    <w:rsid w:val="00BE349D"/>
    <w:rsid w:val="00BE3EEF"/>
    <w:rsid w:val="00BE6795"/>
    <w:rsid w:val="00BF16FD"/>
    <w:rsid w:val="00BF3DF5"/>
    <w:rsid w:val="00BF5022"/>
    <w:rsid w:val="00BF72A5"/>
    <w:rsid w:val="00BF730E"/>
    <w:rsid w:val="00BF7584"/>
    <w:rsid w:val="00C0152E"/>
    <w:rsid w:val="00C01F8E"/>
    <w:rsid w:val="00C02BAD"/>
    <w:rsid w:val="00C06AFB"/>
    <w:rsid w:val="00C12DC6"/>
    <w:rsid w:val="00C135E3"/>
    <w:rsid w:val="00C16474"/>
    <w:rsid w:val="00C1771E"/>
    <w:rsid w:val="00C22C3B"/>
    <w:rsid w:val="00C238FC"/>
    <w:rsid w:val="00C23E3A"/>
    <w:rsid w:val="00C23ED8"/>
    <w:rsid w:val="00C249A8"/>
    <w:rsid w:val="00C27BB7"/>
    <w:rsid w:val="00C30103"/>
    <w:rsid w:val="00C30854"/>
    <w:rsid w:val="00C30D52"/>
    <w:rsid w:val="00C32444"/>
    <w:rsid w:val="00C33761"/>
    <w:rsid w:val="00C3387A"/>
    <w:rsid w:val="00C37B46"/>
    <w:rsid w:val="00C4298A"/>
    <w:rsid w:val="00C44626"/>
    <w:rsid w:val="00C4781A"/>
    <w:rsid w:val="00C50471"/>
    <w:rsid w:val="00C505AC"/>
    <w:rsid w:val="00C51382"/>
    <w:rsid w:val="00C52122"/>
    <w:rsid w:val="00C53C91"/>
    <w:rsid w:val="00C53DFF"/>
    <w:rsid w:val="00C56E04"/>
    <w:rsid w:val="00C6080C"/>
    <w:rsid w:val="00C60CFB"/>
    <w:rsid w:val="00C60E97"/>
    <w:rsid w:val="00C622F8"/>
    <w:rsid w:val="00C6393B"/>
    <w:rsid w:val="00C6476B"/>
    <w:rsid w:val="00C65587"/>
    <w:rsid w:val="00C6720D"/>
    <w:rsid w:val="00C73031"/>
    <w:rsid w:val="00C7381F"/>
    <w:rsid w:val="00C76A4D"/>
    <w:rsid w:val="00C81467"/>
    <w:rsid w:val="00C81B8B"/>
    <w:rsid w:val="00C81CEC"/>
    <w:rsid w:val="00C81E4A"/>
    <w:rsid w:val="00C826E4"/>
    <w:rsid w:val="00C82B4A"/>
    <w:rsid w:val="00C857F8"/>
    <w:rsid w:val="00C922D3"/>
    <w:rsid w:val="00C92C74"/>
    <w:rsid w:val="00C94507"/>
    <w:rsid w:val="00C96E61"/>
    <w:rsid w:val="00C97B63"/>
    <w:rsid w:val="00CA02AC"/>
    <w:rsid w:val="00CA0360"/>
    <w:rsid w:val="00CA3263"/>
    <w:rsid w:val="00CA39EB"/>
    <w:rsid w:val="00CA3C9E"/>
    <w:rsid w:val="00CA4BA2"/>
    <w:rsid w:val="00CA5133"/>
    <w:rsid w:val="00CA6F81"/>
    <w:rsid w:val="00CA7539"/>
    <w:rsid w:val="00CB046C"/>
    <w:rsid w:val="00CB11BD"/>
    <w:rsid w:val="00CB1C60"/>
    <w:rsid w:val="00CB62D2"/>
    <w:rsid w:val="00CC2C33"/>
    <w:rsid w:val="00CC3DAF"/>
    <w:rsid w:val="00CC4D53"/>
    <w:rsid w:val="00CD0107"/>
    <w:rsid w:val="00CD1A34"/>
    <w:rsid w:val="00CD47C7"/>
    <w:rsid w:val="00CD64FB"/>
    <w:rsid w:val="00CD670E"/>
    <w:rsid w:val="00CD6BED"/>
    <w:rsid w:val="00CE0F01"/>
    <w:rsid w:val="00CE1055"/>
    <w:rsid w:val="00CE3810"/>
    <w:rsid w:val="00CE43B3"/>
    <w:rsid w:val="00CE70F2"/>
    <w:rsid w:val="00CF0671"/>
    <w:rsid w:val="00CF0C4D"/>
    <w:rsid w:val="00CF3A1B"/>
    <w:rsid w:val="00CF78D9"/>
    <w:rsid w:val="00D00CCC"/>
    <w:rsid w:val="00D01A79"/>
    <w:rsid w:val="00D0219B"/>
    <w:rsid w:val="00D03067"/>
    <w:rsid w:val="00D03A9D"/>
    <w:rsid w:val="00D04326"/>
    <w:rsid w:val="00D04580"/>
    <w:rsid w:val="00D04A2A"/>
    <w:rsid w:val="00D05342"/>
    <w:rsid w:val="00D05FD6"/>
    <w:rsid w:val="00D13AAC"/>
    <w:rsid w:val="00D13F46"/>
    <w:rsid w:val="00D147A5"/>
    <w:rsid w:val="00D14CC8"/>
    <w:rsid w:val="00D2143E"/>
    <w:rsid w:val="00D22449"/>
    <w:rsid w:val="00D26319"/>
    <w:rsid w:val="00D2796E"/>
    <w:rsid w:val="00D27F01"/>
    <w:rsid w:val="00D33D5C"/>
    <w:rsid w:val="00D3459F"/>
    <w:rsid w:val="00D35450"/>
    <w:rsid w:val="00D36AB1"/>
    <w:rsid w:val="00D36B2A"/>
    <w:rsid w:val="00D37974"/>
    <w:rsid w:val="00D37CE2"/>
    <w:rsid w:val="00D37FF1"/>
    <w:rsid w:val="00D4005E"/>
    <w:rsid w:val="00D42853"/>
    <w:rsid w:val="00D4319C"/>
    <w:rsid w:val="00D433F2"/>
    <w:rsid w:val="00D4489A"/>
    <w:rsid w:val="00D47737"/>
    <w:rsid w:val="00D51A50"/>
    <w:rsid w:val="00D51A89"/>
    <w:rsid w:val="00D52184"/>
    <w:rsid w:val="00D5248B"/>
    <w:rsid w:val="00D54681"/>
    <w:rsid w:val="00D549C9"/>
    <w:rsid w:val="00D561A0"/>
    <w:rsid w:val="00D6072F"/>
    <w:rsid w:val="00D63B77"/>
    <w:rsid w:val="00D67C5C"/>
    <w:rsid w:val="00D71A6F"/>
    <w:rsid w:val="00D71D93"/>
    <w:rsid w:val="00D71E68"/>
    <w:rsid w:val="00D71EE8"/>
    <w:rsid w:val="00D722B2"/>
    <w:rsid w:val="00D73118"/>
    <w:rsid w:val="00D73D67"/>
    <w:rsid w:val="00D75B6F"/>
    <w:rsid w:val="00D801EE"/>
    <w:rsid w:val="00D81BF4"/>
    <w:rsid w:val="00D82C0B"/>
    <w:rsid w:val="00D845A8"/>
    <w:rsid w:val="00D8462D"/>
    <w:rsid w:val="00D8515C"/>
    <w:rsid w:val="00D86920"/>
    <w:rsid w:val="00D8710D"/>
    <w:rsid w:val="00D930C4"/>
    <w:rsid w:val="00D97FF1"/>
    <w:rsid w:val="00DA1362"/>
    <w:rsid w:val="00DA2171"/>
    <w:rsid w:val="00DA269C"/>
    <w:rsid w:val="00DA3CE2"/>
    <w:rsid w:val="00DA669E"/>
    <w:rsid w:val="00DB1CE7"/>
    <w:rsid w:val="00DB28AB"/>
    <w:rsid w:val="00DB2CB5"/>
    <w:rsid w:val="00DB3514"/>
    <w:rsid w:val="00DB4167"/>
    <w:rsid w:val="00DB41B6"/>
    <w:rsid w:val="00DB52D0"/>
    <w:rsid w:val="00DB5732"/>
    <w:rsid w:val="00DB5EEC"/>
    <w:rsid w:val="00DC03F9"/>
    <w:rsid w:val="00DC2BA6"/>
    <w:rsid w:val="00DC2BB8"/>
    <w:rsid w:val="00DC5659"/>
    <w:rsid w:val="00DC6072"/>
    <w:rsid w:val="00DD0D51"/>
    <w:rsid w:val="00DD5C0A"/>
    <w:rsid w:val="00DE119C"/>
    <w:rsid w:val="00DE34F7"/>
    <w:rsid w:val="00DE3DE3"/>
    <w:rsid w:val="00DE5004"/>
    <w:rsid w:val="00DE66FB"/>
    <w:rsid w:val="00DF00C4"/>
    <w:rsid w:val="00DF0149"/>
    <w:rsid w:val="00DF367F"/>
    <w:rsid w:val="00DF4A9F"/>
    <w:rsid w:val="00E0274C"/>
    <w:rsid w:val="00E0302A"/>
    <w:rsid w:val="00E034E5"/>
    <w:rsid w:val="00E0413E"/>
    <w:rsid w:val="00E06BBC"/>
    <w:rsid w:val="00E06C90"/>
    <w:rsid w:val="00E06E5F"/>
    <w:rsid w:val="00E077ED"/>
    <w:rsid w:val="00E14A70"/>
    <w:rsid w:val="00E164F8"/>
    <w:rsid w:val="00E1651D"/>
    <w:rsid w:val="00E207C5"/>
    <w:rsid w:val="00E227B7"/>
    <w:rsid w:val="00E23021"/>
    <w:rsid w:val="00E30E62"/>
    <w:rsid w:val="00E32800"/>
    <w:rsid w:val="00E338F0"/>
    <w:rsid w:val="00E340A9"/>
    <w:rsid w:val="00E374D2"/>
    <w:rsid w:val="00E37CCC"/>
    <w:rsid w:val="00E37DF4"/>
    <w:rsid w:val="00E45459"/>
    <w:rsid w:val="00E459E4"/>
    <w:rsid w:val="00E45D3B"/>
    <w:rsid w:val="00E46254"/>
    <w:rsid w:val="00E4743C"/>
    <w:rsid w:val="00E51182"/>
    <w:rsid w:val="00E51613"/>
    <w:rsid w:val="00E5346A"/>
    <w:rsid w:val="00E53CFC"/>
    <w:rsid w:val="00E570C0"/>
    <w:rsid w:val="00E571A2"/>
    <w:rsid w:val="00E57DE3"/>
    <w:rsid w:val="00E600B2"/>
    <w:rsid w:val="00E604B9"/>
    <w:rsid w:val="00E63376"/>
    <w:rsid w:val="00E640F6"/>
    <w:rsid w:val="00E64CFA"/>
    <w:rsid w:val="00E65865"/>
    <w:rsid w:val="00E65B3A"/>
    <w:rsid w:val="00E70520"/>
    <w:rsid w:val="00E71DB3"/>
    <w:rsid w:val="00E7208A"/>
    <w:rsid w:val="00E7345B"/>
    <w:rsid w:val="00E77E47"/>
    <w:rsid w:val="00E81A4E"/>
    <w:rsid w:val="00E81EB5"/>
    <w:rsid w:val="00E82308"/>
    <w:rsid w:val="00E839E0"/>
    <w:rsid w:val="00E90681"/>
    <w:rsid w:val="00E91408"/>
    <w:rsid w:val="00E92C2F"/>
    <w:rsid w:val="00E93629"/>
    <w:rsid w:val="00E9388A"/>
    <w:rsid w:val="00E941D5"/>
    <w:rsid w:val="00E94F9E"/>
    <w:rsid w:val="00E974DF"/>
    <w:rsid w:val="00EA1038"/>
    <w:rsid w:val="00EA2D80"/>
    <w:rsid w:val="00EA2F2C"/>
    <w:rsid w:val="00EA492E"/>
    <w:rsid w:val="00EB11C4"/>
    <w:rsid w:val="00EB24E5"/>
    <w:rsid w:val="00EB24F3"/>
    <w:rsid w:val="00EB2E19"/>
    <w:rsid w:val="00EC1C2E"/>
    <w:rsid w:val="00EC1DDB"/>
    <w:rsid w:val="00EC28DC"/>
    <w:rsid w:val="00EC3BBB"/>
    <w:rsid w:val="00EC463A"/>
    <w:rsid w:val="00EC4ABF"/>
    <w:rsid w:val="00EC4E31"/>
    <w:rsid w:val="00EC5E2B"/>
    <w:rsid w:val="00ED11CD"/>
    <w:rsid w:val="00ED1906"/>
    <w:rsid w:val="00ED1FCC"/>
    <w:rsid w:val="00ED33C0"/>
    <w:rsid w:val="00ED53C2"/>
    <w:rsid w:val="00ED6753"/>
    <w:rsid w:val="00ED70D3"/>
    <w:rsid w:val="00EE0790"/>
    <w:rsid w:val="00EE2041"/>
    <w:rsid w:val="00EE25DC"/>
    <w:rsid w:val="00EE2FB0"/>
    <w:rsid w:val="00EE6D17"/>
    <w:rsid w:val="00EE7533"/>
    <w:rsid w:val="00EF0309"/>
    <w:rsid w:val="00EF1173"/>
    <w:rsid w:val="00EF14CB"/>
    <w:rsid w:val="00EF2284"/>
    <w:rsid w:val="00EF27AE"/>
    <w:rsid w:val="00EF295E"/>
    <w:rsid w:val="00EF454C"/>
    <w:rsid w:val="00EF5751"/>
    <w:rsid w:val="00EF6B57"/>
    <w:rsid w:val="00F004C0"/>
    <w:rsid w:val="00F00AC2"/>
    <w:rsid w:val="00F01BA0"/>
    <w:rsid w:val="00F01F18"/>
    <w:rsid w:val="00F05116"/>
    <w:rsid w:val="00F0525B"/>
    <w:rsid w:val="00F058CC"/>
    <w:rsid w:val="00F061A9"/>
    <w:rsid w:val="00F10543"/>
    <w:rsid w:val="00F11A60"/>
    <w:rsid w:val="00F12AE0"/>
    <w:rsid w:val="00F12D35"/>
    <w:rsid w:val="00F13B6B"/>
    <w:rsid w:val="00F14528"/>
    <w:rsid w:val="00F16BAD"/>
    <w:rsid w:val="00F17142"/>
    <w:rsid w:val="00F171DA"/>
    <w:rsid w:val="00F17273"/>
    <w:rsid w:val="00F204A8"/>
    <w:rsid w:val="00F20AC3"/>
    <w:rsid w:val="00F21FEC"/>
    <w:rsid w:val="00F225D8"/>
    <w:rsid w:val="00F24CD0"/>
    <w:rsid w:val="00F26595"/>
    <w:rsid w:val="00F27A06"/>
    <w:rsid w:val="00F3066B"/>
    <w:rsid w:val="00F3086C"/>
    <w:rsid w:val="00F31277"/>
    <w:rsid w:val="00F31A35"/>
    <w:rsid w:val="00F3250F"/>
    <w:rsid w:val="00F374D3"/>
    <w:rsid w:val="00F4150E"/>
    <w:rsid w:val="00F42438"/>
    <w:rsid w:val="00F4479B"/>
    <w:rsid w:val="00F46191"/>
    <w:rsid w:val="00F46744"/>
    <w:rsid w:val="00F51626"/>
    <w:rsid w:val="00F51A3A"/>
    <w:rsid w:val="00F51C1A"/>
    <w:rsid w:val="00F52439"/>
    <w:rsid w:val="00F566B7"/>
    <w:rsid w:val="00F57DCA"/>
    <w:rsid w:val="00F64113"/>
    <w:rsid w:val="00F70329"/>
    <w:rsid w:val="00F70797"/>
    <w:rsid w:val="00F7527C"/>
    <w:rsid w:val="00F761BE"/>
    <w:rsid w:val="00F76206"/>
    <w:rsid w:val="00F8213D"/>
    <w:rsid w:val="00F862C0"/>
    <w:rsid w:val="00F87179"/>
    <w:rsid w:val="00F90569"/>
    <w:rsid w:val="00F90DEC"/>
    <w:rsid w:val="00F91110"/>
    <w:rsid w:val="00F9186F"/>
    <w:rsid w:val="00F94043"/>
    <w:rsid w:val="00F9461E"/>
    <w:rsid w:val="00F94950"/>
    <w:rsid w:val="00F96DEF"/>
    <w:rsid w:val="00F971EF"/>
    <w:rsid w:val="00FA374E"/>
    <w:rsid w:val="00FA4759"/>
    <w:rsid w:val="00FA5A9A"/>
    <w:rsid w:val="00FA614D"/>
    <w:rsid w:val="00FB0B5C"/>
    <w:rsid w:val="00FB1570"/>
    <w:rsid w:val="00FB2FEE"/>
    <w:rsid w:val="00FB33C2"/>
    <w:rsid w:val="00FB451E"/>
    <w:rsid w:val="00FB4920"/>
    <w:rsid w:val="00FB4A0B"/>
    <w:rsid w:val="00FB5E5A"/>
    <w:rsid w:val="00FB6343"/>
    <w:rsid w:val="00FC1DC5"/>
    <w:rsid w:val="00FC33ED"/>
    <w:rsid w:val="00FC5E26"/>
    <w:rsid w:val="00FD1A9A"/>
    <w:rsid w:val="00FD1C93"/>
    <w:rsid w:val="00FD25E7"/>
    <w:rsid w:val="00FD2A4B"/>
    <w:rsid w:val="00FD2AAF"/>
    <w:rsid w:val="00FD3210"/>
    <w:rsid w:val="00FD392C"/>
    <w:rsid w:val="00FD50D7"/>
    <w:rsid w:val="00FD729B"/>
    <w:rsid w:val="00FE0BC0"/>
    <w:rsid w:val="00FE0D7B"/>
    <w:rsid w:val="00FE13E9"/>
    <w:rsid w:val="00FE1C1A"/>
    <w:rsid w:val="00FE3E01"/>
    <w:rsid w:val="00FE475F"/>
    <w:rsid w:val="00FE605F"/>
    <w:rsid w:val="00FE7DBC"/>
    <w:rsid w:val="00FF03A2"/>
    <w:rsid w:val="00FF071E"/>
    <w:rsid w:val="00FF16FF"/>
    <w:rsid w:val="00FF40A3"/>
    <w:rsid w:val="00FF711B"/>
    <w:rsid w:val="00FF7D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  <o:rules v:ext="edit">
        <o:r id="V:Rule1" type="connector" idref="#_x0000_s1027"/>
        <o:r id="V:Rule2" type="connector" idref="#_x0000_s1026"/>
      </o:rules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35F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7698A1-9E3F-49BA-8BEC-B0D4D4A3B7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1</Pages>
  <Words>237</Words>
  <Characters>135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15</cp:revision>
  <dcterms:created xsi:type="dcterms:W3CDTF">2012-12-05T02:51:00Z</dcterms:created>
  <dcterms:modified xsi:type="dcterms:W3CDTF">2017-12-13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